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95"/>
        <w:gridCol w:w="717"/>
        <w:gridCol w:w="8364"/>
      </w:tblGrid>
      <w:tr w:rsidR="00A70D29" w:rsidTr="008D7B6F">
        <w:tc>
          <w:tcPr>
            <w:tcW w:w="468" w:type="dxa"/>
          </w:tcPr>
          <w:p w:rsidR="00A70D29" w:rsidRDefault="00A70D29">
            <w:r>
              <w:t>1.</w:t>
            </w:r>
          </w:p>
        </w:tc>
        <w:tc>
          <w:tcPr>
            <w:tcW w:w="720" w:type="dxa"/>
          </w:tcPr>
          <w:p w:rsidR="00A70D29" w:rsidRDefault="00A70D29">
            <w:r>
              <w:t>B</w:t>
            </w:r>
          </w:p>
        </w:tc>
        <w:tc>
          <w:tcPr>
            <w:tcW w:w="8388" w:type="dxa"/>
          </w:tcPr>
          <w:p w:rsidR="00A70D29" w:rsidRDefault="00A70D29">
            <w:r>
              <w:t>Jump Discontinuity</w:t>
            </w:r>
            <w:r w:rsidR="000212C1">
              <w:t xml:space="preserve"> because </w:t>
            </w:r>
            <w:r w:rsidR="000212C1" w:rsidRPr="000212C1">
              <w:rPr>
                <w:position w:val="-20"/>
              </w:rPr>
              <w:object w:dxaOrig="11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5.7pt;height:20.05pt" o:ole="">
                  <v:imagedata r:id="rId6" o:title=""/>
                </v:shape>
                <o:OLEObject Type="Embed" ProgID="Equation.DSMT4" ShapeID="_x0000_i1025" DrawAspect="Content" ObjectID="_1468058232" r:id="rId7"/>
              </w:object>
            </w:r>
            <w:r w:rsidR="000212C1">
              <w:t xml:space="preserve">and </w:t>
            </w:r>
            <w:r w:rsidR="000212C1" w:rsidRPr="000212C1">
              <w:rPr>
                <w:position w:val="-20"/>
              </w:rPr>
              <w:object w:dxaOrig="1260" w:dyaOrig="400">
                <v:shape id="_x0000_i1026" type="#_x0000_t75" style="width:63.25pt;height:20.05pt" o:ole="">
                  <v:imagedata r:id="rId8" o:title=""/>
                </v:shape>
                <o:OLEObject Type="Embed" ProgID="Equation.DSMT4" ShapeID="_x0000_i1026" DrawAspect="Content" ObjectID="_1468058233" r:id="rId9"/>
              </w:object>
            </w:r>
          </w:p>
        </w:tc>
      </w:tr>
      <w:tr w:rsidR="00A70D29" w:rsidTr="008D7B6F">
        <w:tc>
          <w:tcPr>
            <w:tcW w:w="468" w:type="dxa"/>
          </w:tcPr>
          <w:p w:rsidR="00A70D29" w:rsidRDefault="00A70D29">
            <w:r>
              <w:t>2.</w:t>
            </w:r>
          </w:p>
        </w:tc>
        <w:tc>
          <w:tcPr>
            <w:tcW w:w="720" w:type="dxa"/>
          </w:tcPr>
          <w:p w:rsidR="00A70D29" w:rsidRDefault="00A70D29">
            <w:r>
              <w:t>D</w:t>
            </w:r>
          </w:p>
        </w:tc>
        <w:tc>
          <w:tcPr>
            <w:tcW w:w="8388" w:type="dxa"/>
          </w:tcPr>
          <w:p w:rsidR="00A70D29" w:rsidRDefault="00A70D29">
            <w:r>
              <w:t xml:space="preserve">There is a jump discontinuity </w:t>
            </w:r>
            <w:proofErr w:type="gramStart"/>
            <w:r>
              <w:t xml:space="preserve">at </w:t>
            </w:r>
            <w:proofErr w:type="gramEnd"/>
            <w:r w:rsidRPr="00A70D29">
              <w:rPr>
                <w:position w:val="-6"/>
              </w:rPr>
              <w:object w:dxaOrig="600" w:dyaOrig="220">
                <v:shape id="_x0000_i1027" type="#_x0000_t75" style="width:30.05pt;height:11.25pt" o:ole="">
                  <v:imagedata r:id="rId10" o:title=""/>
                </v:shape>
                <o:OLEObject Type="Embed" ProgID="Equation.DSMT4" ShapeID="_x0000_i1027" DrawAspect="Content" ObjectID="_1468058234" r:id="rId11"/>
              </w:object>
            </w:r>
            <w:r>
              <w:t xml:space="preserve">.  There are also infinite discontinuities at </w:t>
            </w:r>
            <w:r w:rsidRPr="00A70D29">
              <w:rPr>
                <w:position w:val="-24"/>
              </w:rPr>
              <w:object w:dxaOrig="1140" w:dyaOrig="620">
                <v:shape id="_x0000_i1028" type="#_x0000_t75" style="width:56.95pt;height:31.3pt" o:ole="">
                  <v:imagedata r:id="rId12" o:title=""/>
                </v:shape>
                <o:OLEObject Type="Embed" ProgID="Equation.DSMT4" ShapeID="_x0000_i1028" DrawAspect="Content" ObjectID="_1468058235" r:id="rId13"/>
              </w:object>
            </w:r>
          </w:p>
        </w:tc>
      </w:tr>
      <w:tr w:rsidR="00A70D29" w:rsidTr="008D7B6F">
        <w:tc>
          <w:tcPr>
            <w:tcW w:w="468" w:type="dxa"/>
          </w:tcPr>
          <w:p w:rsidR="00A70D29" w:rsidRDefault="00A70D29">
            <w:r>
              <w:t>3.</w:t>
            </w:r>
          </w:p>
        </w:tc>
        <w:tc>
          <w:tcPr>
            <w:tcW w:w="720" w:type="dxa"/>
          </w:tcPr>
          <w:p w:rsidR="00A70D29" w:rsidRDefault="00A70D29">
            <w:r>
              <w:t>C</w:t>
            </w:r>
          </w:p>
        </w:tc>
        <w:tc>
          <w:tcPr>
            <w:tcW w:w="8388" w:type="dxa"/>
          </w:tcPr>
          <w:p w:rsidR="00A70D29" w:rsidRDefault="00A70D29">
            <w:r w:rsidRPr="00A70D29">
              <w:rPr>
                <w:position w:val="-46"/>
              </w:rPr>
              <w:object w:dxaOrig="1359" w:dyaOrig="1040">
                <v:shape id="_x0000_i1029" type="#_x0000_t75" style="width:68.25pt;height:51.95pt" o:ole="">
                  <v:imagedata r:id="rId14" o:title=""/>
                </v:shape>
                <o:OLEObject Type="Embed" ProgID="Equation.DSMT4" ShapeID="_x0000_i1029" DrawAspect="Content" ObjectID="_1468058236" r:id="rId15"/>
              </w:object>
            </w:r>
          </w:p>
        </w:tc>
      </w:tr>
      <w:tr w:rsidR="00A70D29" w:rsidTr="008D7B6F">
        <w:tc>
          <w:tcPr>
            <w:tcW w:w="468" w:type="dxa"/>
          </w:tcPr>
          <w:p w:rsidR="00A70D29" w:rsidRDefault="00A70D29">
            <w:r>
              <w:t>4.</w:t>
            </w:r>
          </w:p>
        </w:tc>
        <w:tc>
          <w:tcPr>
            <w:tcW w:w="720" w:type="dxa"/>
          </w:tcPr>
          <w:p w:rsidR="00A70D29" w:rsidRDefault="00A70D29">
            <w:r>
              <w:t>A</w:t>
            </w:r>
          </w:p>
        </w:tc>
        <w:tc>
          <w:tcPr>
            <w:tcW w:w="8388" w:type="dxa"/>
          </w:tcPr>
          <w:p w:rsidR="00A70D29" w:rsidRDefault="000212C1">
            <w:r w:rsidRPr="00A70D29">
              <w:rPr>
                <w:position w:val="-32"/>
              </w:rPr>
              <w:object w:dxaOrig="2140" w:dyaOrig="760">
                <v:shape id="_x0000_i1030" type="#_x0000_t75" style="width:107.05pt;height:38.2pt" o:ole="">
                  <v:imagedata r:id="rId16" o:title=""/>
                </v:shape>
                <o:OLEObject Type="Embed" ProgID="Equation.DSMT4" ShapeID="_x0000_i1030" DrawAspect="Content" ObjectID="_1468058237" r:id="rId17"/>
              </w:object>
            </w:r>
          </w:p>
        </w:tc>
      </w:tr>
      <w:tr w:rsidR="00A70D29" w:rsidTr="008D7B6F">
        <w:tc>
          <w:tcPr>
            <w:tcW w:w="468" w:type="dxa"/>
          </w:tcPr>
          <w:p w:rsidR="00A70D29" w:rsidRDefault="00A70D29">
            <w:r>
              <w:t xml:space="preserve">5. </w:t>
            </w:r>
          </w:p>
        </w:tc>
        <w:tc>
          <w:tcPr>
            <w:tcW w:w="720" w:type="dxa"/>
          </w:tcPr>
          <w:p w:rsidR="00A70D29" w:rsidRDefault="00A70D29">
            <w:r>
              <w:t>C</w:t>
            </w:r>
          </w:p>
        </w:tc>
        <w:tc>
          <w:tcPr>
            <w:tcW w:w="8388" w:type="dxa"/>
          </w:tcPr>
          <w:p w:rsidR="00A70D29" w:rsidRDefault="00551D7F">
            <w:r w:rsidRPr="00551D7F">
              <w:rPr>
                <w:position w:val="-22"/>
              </w:rPr>
              <w:object w:dxaOrig="2740" w:dyaOrig="560">
                <v:shape id="_x0000_i1031" type="#_x0000_t75" style="width:137.1pt;height:28.15pt" o:ole="">
                  <v:imagedata r:id="rId18" o:title=""/>
                </v:shape>
                <o:OLEObject Type="Embed" ProgID="Equation.DSMT4" ShapeID="_x0000_i1031" DrawAspect="Content" ObjectID="_1468058238" r:id="rId19"/>
              </w:object>
            </w:r>
          </w:p>
        </w:tc>
      </w:tr>
      <w:tr w:rsidR="00A70D29" w:rsidTr="008D7B6F">
        <w:tc>
          <w:tcPr>
            <w:tcW w:w="468" w:type="dxa"/>
          </w:tcPr>
          <w:p w:rsidR="00A70D29" w:rsidRDefault="00A70D29">
            <w:r>
              <w:t>6.</w:t>
            </w:r>
          </w:p>
        </w:tc>
        <w:tc>
          <w:tcPr>
            <w:tcW w:w="720" w:type="dxa"/>
          </w:tcPr>
          <w:p w:rsidR="00A70D29" w:rsidRDefault="00A70D29">
            <w:r>
              <w:t>D</w:t>
            </w:r>
          </w:p>
        </w:tc>
        <w:tc>
          <w:tcPr>
            <w:tcW w:w="8388" w:type="dxa"/>
          </w:tcPr>
          <w:p w:rsidR="00A70D29" w:rsidRDefault="00557591" w:rsidP="00A70D29">
            <w:r w:rsidRPr="00557591">
              <w:rPr>
                <w:rFonts w:ascii="Times New Roman" w:hAnsi="Times New Roman" w:cs="Times New Roman"/>
                <w:position w:val="-128"/>
                <w:sz w:val="24"/>
                <w:szCs w:val="24"/>
              </w:rPr>
              <w:object w:dxaOrig="2720" w:dyaOrig="2820">
                <v:shape id="_x0000_i1032" type="#_x0000_t75" style="width:135.85pt;height:142.1pt" o:ole="">
                  <v:imagedata r:id="rId20" o:title=""/>
                </v:shape>
                <o:OLEObject Type="Embed" ProgID="Equation.DSMT4" ShapeID="_x0000_i1032" DrawAspect="Content" ObjectID="_1468058239" r:id="rId21"/>
              </w:object>
            </w:r>
          </w:p>
        </w:tc>
      </w:tr>
      <w:tr w:rsidR="00A70D29" w:rsidTr="008D7B6F">
        <w:tc>
          <w:tcPr>
            <w:tcW w:w="468" w:type="dxa"/>
          </w:tcPr>
          <w:p w:rsidR="00A70D29" w:rsidRDefault="00A70D29">
            <w:r>
              <w:t xml:space="preserve">7. </w:t>
            </w:r>
          </w:p>
        </w:tc>
        <w:tc>
          <w:tcPr>
            <w:tcW w:w="720" w:type="dxa"/>
          </w:tcPr>
          <w:p w:rsidR="00A70D29" w:rsidRDefault="00A70D29">
            <w:r>
              <w:t>B</w:t>
            </w:r>
          </w:p>
        </w:tc>
        <w:tc>
          <w:tcPr>
            <w:tcW w:w="8388" w:type="dxa"/>
          </w:tcPr>
          <w:p w:rsidR="00A70D29" w:rsidRDefault="00551D7F" w:rsidP="00A70D29">
            <w:r w:rsidRPr="00551D7F">
              <w:rPr>
                <w:rFonts w:ascii="Times New Roman" w:hAnsi="Times New Roman" w:cs="Times New Roman"/>
                <w:position w:val="-60"/>
                <w:sz w:val="24"/>
                <w:szCs w:val="24"/>
              </w:rPr>
              <w:object w:dxaOrig="5440" w:dyaOrig="1320">
                <v:shape id="_x0000_i1033" type="#_x0000_t75" style="width:271.7pt;height:66.35pt" o:ole="">
                  <v:imagedata r:id="rId22" o:title=""/>
                </v:shape>
                <o:OLEObject Type="Embed" ProgID="Equation.DSMT4" ShapeID="_x0000_i1033" DrawAspect="Content" ObjectID="_1468058240" r:id="rId23"/>
              </w:object>
            </w:r>
          </w:p>
        </w:tc>
      </w:tr>
      <w:tr w:rsidR="00A70D29" w:rsidTr="008D7B6F">
        <w:tc>
          <w:tcPr>
            <w:tcW w:w="468" w:type="dxa"/>
          </w:tcPr>
          <w:p w:rsidR="00A70D29" w:rsidRDefault="00A70D29">
            <w:r>
              <w:t xml:space="preserve">8. </w:t>
            </w:r>
          </w:p>
        </w:tc>
        <w:tc>
          <w:tcPr>
            <w:tcW w:w="720" w:type="dxa"/>
          </w:tcPr>
          <w:p w:rsidR="00A70D29" w:rsidRDefault="002F2067">
            <w:r>
              <w:t>A</w:t>
            </w:r>
          </w:p>
        </w:tc>
        <w:tc>
          <w:tcPr>
            <w:tcW w:w="8388" w:type="dxa"/>
          </w:tcPr>
          <w:p w:rsidR="00A70D29" w:rsidRDefault="00A70D29">
            <w:r w:rsidRPr="00A70D29">
              <w:rPr>
                <w:position w:val="-100"/>
              </w:rPr>
              <w:object w:dxaOrig="3820" w:dyaOrig="2120">
                <v:shape id="_x0000_i1034" type="#_x0000_t75" style="width:190.95pt;height:105.8pt" o:ole="">
                  <v:imagedata r:id="rId24" o:title=""/>
                </v:shape>
                <o:OLEObject Type="Embed" ProgID="Equation.DSMT4" ShapeID="_x0000_i1034" DrawAspect="Content" ObjectID="_1468058241" r:id="rId25"/>
              </w:object>
            </w:r>
          </w:p>
        </w:tc>
      </w:tr>
      <w:tr w:rsidR="00A70D29" w:rsidTr="008D7B6F">
        <w:tc>
          <w:tcPr>
            <w:tcW w:w="468" w:type="dxa"/>
          </w:tcPr>
          <w:p w:rsidR="00A70D29" w:rsidRDefault="00313643">
            <w:r>
              <w:t xml:space="preserve">9. </w:t>
            </w:r>
          </w:p>
        </w:tc>
        <w:tc>
          <w:tcPr>
            <w:tcW w:w="720" w:type="dxa"/>
          </w:tcPr>
          <w:p w:rsidR="00A70D29" w:rsidRDefault="003B6D7A">
            <w:r>
              <w:t>E</w:t>
            </w:r>
          </w:p>
        </w:tc>
        <w:tc>
          <w:tcPr>
            <w:tcW w:w="8388" w:type="dxa"/>
          </w:tcPr>
          <w:p w:rsidR="00A70D29" w:rsidRDefault="00492403">
            <w:r>
              <w:t xml:space="preserve">II, </w:t>
            </w:r>
            <w:r w:rsidR="003B6D7A">
              <w:t>III</w:t>
            </w:r>
            <w:r>
              <w:t>,</w:t>
            </w:r>
            <w:r w:rsidR="003B6D7A">
              <w:t xml:space="preserve"> and IV are correct</w:t>
            </w:r>
          </w:p>
        </w:tc>
      </w:tr>
      <w:tr w:rsidR="00A70D29" w:rsidTr="008D7B6F">
        <w:tc>
          <w:tcPr>
            <w:tcW w:w="468" w:type="dxa"/>
          </w:tcPr>
          <w:p w:rsidR="00A70D29" w:rsidRDefault="00313643">
            <w:r>
              <w:t>10.</w:t>
            </w:r>
          </w:p>
        </w:tc>
        <w:tc>
          <w:tcPr>
            <w:tcW w:w="720" w:type="dxa"/>
          </w:tcPr>
          <w:p w:rsidR="00A70D29" w:rsidRDefault="00313643">
            <w:r>
              <w:t>D</w:t>
            </w:r>
          </w:p>
        </w:tc>
        <w:tc>
          <w:tcPr>
            <w:tcW w:w="8388" w:type="dxa"/>
          </w:tcPr>
          <w:p w:rsidR="00A70D29" w:rsidRDefault="00F72400" w:rsidP="00C807AA">
            <w:r w:rsidRPr="0031364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680" w:dyaOrig="800">
                <v:shape id="_x0000_i1035" type="#_x0000_t75" style="width:184.05pt;height:40.05pt" o:ole="">
                  <v:imagedata r:id="rId26" o:title=""/>
                </v:shape>
                <o:OLEObject Type="Embed" ProgID="Equation.DSMT4" ShapeID="_x0000_i1035" DrawAspect="Content" ObjectID="_1468058242" r:id="rId27"/>
              </w:object>
            </w:r>
            <w:r w:rsidR="00C807AA">
              <w:rPr>
                <w:rFonts w:ascii="Times New Roman" w:hAnsi="Times New Roman" w:cs="Times New Roman"/>
                <w:sz w:val="24"/>
                <w:szCs w:val="24"/>
              </w:rPr>
              <w:t xml:space="preserve">  (Using </w:t>
            </w:r>
            <w:proofErr w:type="spellStart"/>
            <w:r w:rsidR="00C807AA">
              <w:t>L’Hospital’s</w:t>
            </w:r>
            <w:proofErr w:type="spellEnd"/>
            <w:r w:rsidR="00C807AA">
              <w:t xml:space="preserve"> Rule)</w:t>
            </w:r>
          </w:p>
        </w:tc>
      </w:tr>
      <w:tr w:rsidR="00A70D29" w:rsidTr="008D7B6F">
        <w:tc>
          <w:tcPr>
            <w:tcW w:w="468" w:type="dxa"/>
          </w:tcPr>
          <w:p w:rsidR="00A70D29" w:rsidRDefault="00313643">
            <w:r>
              <w:t>11.</w:t>
            </w:r>
          </w:p>
        </w:tc>
        <w:tc>
          <w:tcPr>
            <w:tcW w:w="720" w:type="dxa"/>
          </w:tcPr>
          <w:p w:rsidR="00A70D29" w:rsidRDefault="00313643">
            <w:r>
              <w:t>D</w:t>
            </w:r>
          </w:p>
        </w:tc>
        <w:tc>
          <w:tcPr>
            <w:tcW w:w="8388" w:type="dxa"/>
          </w:tcPr>
          <w:p w:rsidR="00A70D29" w:rsidRDefault="00A70D29"/>
        </w:tc>
      </w:tr>
      <w:tr w:rsidR="00A70D29" w:rsidTr="008D7B6F">
        <w:tc>
          <w:tcPr>
            <w:tcW w:w="468" w:type="dxa"/>
          </w:tcPr>
          <w:p w:rsidR="00A70D29" w:rsidRDefault="00B614D4">
            <w:r>
              <w:lastRenderedPageBreak/>
              <w:t>12.</w:t>
            </w:r>
          </w:p>
        </w:tc>
        <w:tc>
          <w:tcPr>
            <w:tcW w:w="720" w:type="dxa"/>
          </w:tcPr>
          <w:p w:rsidR="00A70D29" w:rsidRDefault="00B614D4">
            <w:r>
              <w:t>C</w:t>
            </w:r>
          </w:p>
        </w:tc>
        <w:tc>
          <w:tcPr>
            <w:tcW w:w="8388" w:type="dxa"/>
          </w:tcPr>
          <w:p w:rsidR="00A70D29" w:rsidRDefault="0095441A">
            <w:r w:rsidRPr="00B614D4">
              <w:rPr>
                <w:rFonts w:ascii="Times New Roman" w:hAnsi="Times New Roman" w:cs="Times New Roman"/>
                <w:position w:val="-76"/>
                <w:sz w:val="24"/>
                <w:szCs w:val="24"/>
              </w:rPr>
              <w:object w:dxaOrig="2920" w:dyaOrig="1640">
                <v:shape id="_x0000_i1036" type="#_x0000_t75" style="width:145.25pt;height:81.4pt" o:ole="">
                  <v:imagedata r:id="rId28" o:title=""/>
                </v:shape>
                <o:OLEObject Type="Embed" ProgID="Equation.DSMT4" ShapeID="_x0000_i1036" DrawAspect="Content" ObjectID="_1468058243" r:id="rId29"/>
              </w:object>
            </w:r>
          </w:p>
        </w:tc>
      </w:tr>
      <w:tr w:rsidR="00A70D29" w:rsidTr="008D7B6F">
        <w:tc>
          <w:tcPr>
            <w:tcW w:w="468" w:type="dxa"/>
          </w:tcPr>
          <w:p w:rsidR="00A70D29" w:rsidRDefault="00B614D4">
            <w:r>
              <w:t>13.</w:t>
            </w:r>
          </w:p>
        </w:tc>
        <w:tc>
          <w:tcPr>
            <w:tcW w:w="720" w:type="dxa"/>
          </w:tcPr>
          <w:p w:rsidR="00A70D29" w:rsidRDefault="00B614D4">
            <w:r>
              <w:t>A</w:t>
            </w:r>
          </w:p>
        </w:tc>
        <w:tc>
          <w:tcPr>
            <w:tcW w:w="8388" w:type="dxa"/>
          </w:tcPr>
          <w:p w:rsidR="00A70D29" w:rsidRDefault="00C807AA">
            <w:r w:rsidRPr="00B614D4">
              <w:rPr>
                <w:rFonts w:ascii="Times New Roman" w:hAnsi="Times New Roman" w:cs="Times New Roman"/>
                <w:position w:val="-76"/>
                <w:sz w:val="24"/>
                <w:szCs w:val="24"/>
              </w:rPr>
              <w:object w:dxaOrig="1620" w:dyaOrig="1640">
                <v:shape id="_x0000_i1037" type="#_x0000_t75" style="width:80.75pt;height:81.4pt" o:ole="">
                  <v:imagedata r:id="rId30" o:title=""/>
                </v:shape>
                <o:OLEObject Type="Embed" ProgID="Equation.DSMT4" ShapeID="_x0000_i1037" DrawAspect="Content" ObjectID="_1468058244" r:id="rId31"/>
              </w:object>
            </w:r>
          </w:p>
        </w:tc>
      </w:tr>
      <w:tr w:rsidR="00A70D29" w:rsidTr="008D7B6F">
        <w:tc>
          <w:tcPr>
            <w:tcW w:w="468" w:type="dxa"/>
          </w:tcPr>
          <w:p w:rsidR="00A70D29" w:rsidRDefault="00B614D4">
            <w:r>
              <w:t>14.</w:t>
            </w:r>
          </w:p>
        </w:tc>
        <w:tc>
          <w:tcPr>
            <w:tcW w:w="720" w:type="dxa"/>
          </w:tcPr>
          <w:p w:rsidR="00A70D29" w:rsidRDefault="00B614D4">
            <w:r>
              <w:t>C</w:t>
            </w:r>
          </w:p>
        </w:tc>
        <w:tc>
          <w:tcPr>
            <w:tcW w:w="8388" w:type="dxa"/>
          </w:tcPr>
          <w:p w:rsidR="00A70D29" w:rsidRDefault="00B614D4">
            <w:r w:rsidRPr="00B614D4">
              <w:rPr>
                <w:rFonts w:ascii="Times New Roman" w:hAnsi="Times New Roman" w:cs="Times New Roman"/>
                <w:position w:val="-66"/>
                <w:sz w:val="24"/>
                <w:szCs w:val="24"/>
              </w:rPr>
              <w:object w:dxaOrig="2940" w:dyaOrig="1440">
                <v:shape id="_x0000_i1038" type="#_x0000_t75" style="width:146.5pt;height:73.25pt" o:ole="">
                  <v:imagedata r:id="rId32" o:title=""/>
                </v:shape>
                <o:OLEObject Type="Embed" ProgID="Equation.DSMT4" ShapeID="_x0000_i1038" DrawAspect="Content" ObjectID="_1468058245" r:id="rId33"/>
              </w:object>
            </w:r>
          </w:p>
        </w:tc>
      </w:tr>
      <w:tr w:rsidR="00A70D29" w:rsidTr="008D7B6F">
        <w:tc>
          <w:tcPr>
            <w:tcW w:w="468" w:type="dxa"/>
          </w:tcPr>
          <w:p w:rsidR="00A70D29" w:rsidRDefault="00B614D4">
            <w:r>
              <w:t>15.</w:t>
            </w:r>
          </w:p>
        </w:tc>
        <w:tc>
          <w:tcPr>
            <w:tcW w:w="720" w:type="dxa"/>
          </w:tcPr>
          <w:p w:rsidR="00A70D29" w:rsidRDefault="00B614D4">
            <w:r>
              <w:t>A</w:t>
            </w:r>
          </w:p>
        </w:tc>
        <w:tc>
          <w:tcPr>
            <w:tcW w:w="8388" w:type="dxa"/>
          </w:tcPr>
          <w:p w:rsidR="00A70D29" w:rsidRDefault="00A70D29"/>
        </w:tc>
      </w:tr>
      <w:tr w:rsidR="00A70D29" w:rsidTr="008D7B6F">
        <w:tc>
          <w:tcPr>
            <w:tcW w:w="468" w:type="dxa"/>
          </w:tcPr>
          <w:p w:rsidR="00A70D29" w:rsidRDefault="00B614D4">
            <w:r>
              <w:t xml:space="preserve">16. </w:t>
            </w:r>
          </w:p>
        </w:tc>
        <w:tc>
          <w:tcPr>
            <w:tcW w:w="720" w:type="dxa"/>
          </w:tcPr>
          <w:p w:rsidR="00A70D29" w:rsidRDefault="002F2067">
            <w:r>
              <w:t>A ,</w:t>
            </w:r>
            <w:r w:rsidR="00555C1A">
              <w:t>B</w:t>
            </w:r>
          </w:p>
        </w:tc>
        <w:tc>
          <w:tcPr>
            <w:tcW w:w="8388" w:type="dxa"/>
          </w:tcPr>
          <w:p w:rsidR="00A70D29" w:rsidRDefault="00555C1A" w:rsidP="00F72400">
            <w:r>
              <w:t>III and IV</w:t>
            </w:r>
            <w:bookmarkStart w:id="0" w:name="_GoBack"/>
            <w:bookmarkEnd w:id="0"/>
          </w:p>
        </w:tc>
      </w:tr>
      <w:tr w:rsidR="00A70D29" w:rsidTr="008D7B6F">
        <w:tc>
          <w:tcPr>
            <w:tcW w:w="468" w:type="dxa"/>
          </w:tcPr>
          <w:p w:rsidR="00A70D29" w:rsidRDefault="00B614D4">
            <w:r>
              <w:t xml:space="preserve">17. </w:t>
            </w:r>
          </w:p>
        </w:tc>
        <w:tc>
          <w:tcPr>
            <w:tcW w:w="720" w:type="dxa"/>
          </w:tcPr>
          <w:p w:rsidR="00A70D29" w:rsidRDefault="00B614D4">
            <w:r>
              <w:t>B</w:t>
            </w:r>
          </w:p>
        </w:tc>
        <w:tc>
          <w:tcPr>
            <w:tcW w:w="8388" w:type="dxa"/>
          </w:tcPr>
          <w:p w:rsidR="00A70D29" w:rsidRDefault="00B614D4">
            <w:r w:rsidRPr="00B614D4">
              <w:rPr>
                <w:position w:val="-80"/>
              </w:rPr>
              <w:object w:dxaOrig="2299" w:dyaOrig="1480">
                <v:shape id="_x0000_i1039" type="#_x0000_t75" style="width:115.2pt;height:75.75pt" o:ole="">
                  <v:imagedata r:id="rId34" o:title=""/>
                </v:shape>
                <o:OLEObject Type="Embed" ProgID="Equation.DSMT4" ShapeID="_x0000_i1039" DrawAspect="Content" ObjectID="_1468058246" r:id="rId35"/>
              </w:object>
            </w:r>
          </w:p>
        </w:tc>
      </w:tr>
      <w:tr w:rsidR="00A70D29" w:rsidTr="008D7B6F">
        <w:tc>
          <w:tcPr>
            <w:tcW w:w="468" w:type="dxa"/>
          </w:tcPr>
          <w:p w:rsidR="00A70D29" w:rsidRDefault="00880A03">
            <w:r>
              <w:t>18.</w:t>
            </w:r>
          </w:p>
        </w:tc>
        <w:tc>
          <w:tcPr>
            <w:tcW w:w="720" w:type="dxa"/>
          </w:tcPr>
          <w:p w:rsidR="00A70D29" w:rsidRDefault="004D4A5A">
            <w:r>
              <w:t>A</w:t>
            </w:r>
          </w:p>
        </w:tc>
        <w:tc>
          <w:tcPr>
            <w:tcW w:w="8388" w:type="dxa"/>
          </w:tcPr>
          <w:p w:rsidR="00A70D29" w:rsidRDefault="00A70D29"/>
        </w:tc>
      </w:tr>
      <w:tr w:rsidR="00A70D29" w:rsidTr="008D7B6F">
        <w:tc>
          <w:tcPr>
            <w:tcW w:w="468" w:type="dxa"/>
          </w:tcPr>
          <w:p w:rsidR="00A70D29" w:rsidRDefault="00880A03">
            <w:r>
              <w:t xml:space="preserve">19. </w:t>
            </w:r>
          </w:p>
        </w:tc>
        <w:tc>
          <w:tcPr>
            <w:tcW w:w="720" w:type="dxa"/>
          </w:tcPr>
          <w:p w:rsidR="00A70D29" w:rsidRDefault="00880A03">
            <w:r>
              <w:t>C</w:t>
            </w:r>
          </w:p>
        </w:tc>
        <w:tc>
          <w:tcPr>
            <w:tcW w:w="8388" w:type="dxa"/>
          </w:tcPr>
          <w:p w:rsidR="00A70D29" w:rsidRDefault="004D4A5A">
            <w:r w:rsidRPr="00857D4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320" w:dyaOrig="660">
                <v:shape id="_x0000_i1040" type="#_x0000_t75" style="width:115.85pt;height:33.2pt" o:ole="">
                  <v:imagedata r:id="rId36" o:title=""/>
                </v:shape>
                <o:OLEObject Type="Embed" ProgID="Equation.DSMT4" ShapeID="_x0000_i1040" DrawAspect="Content" ObjectID="_1468058247" r:id="rId37"/>
              </w:object>
            </w:r>
          </w:p>
        </w:tc>
      </w:tr>
      <w:tr w:rsidR="00A70D29" w:rsidTr="008D7B6F">
        <w:tc>
          <w:tcPr>
            <w:tcW w:w="468" w:type="dxa"/>
          </w:tcPr>
          <w:p w:rsidR="00A70D29" w:rsidRDefault="00880A03">
            <w:r>
              <w:t xml:space="preserve">20. </w:t>
            </w:r>
          </w:p>
        </w:tc>
        <w:tc>
          <w:tcPr>
            <w:tcW w:w="720" w:type="dxa"/>
          </w:tcPr>
          <w:p w:rsidR="00A70D29" w:rsidRDefault="00493DCC">
            <w:r>
              <w:t>C</w:t>
            </w:r>
          </w:p>
        </w:tc>
        <w:tc>
          <w:tcPr>
            <w:tcW w:w="8388" w:type="dxa"/>
          </w:tcPr>
          <w:p w:rsidR="00A70D29" w:rsidRDefault="00493DCC">
            <w:r w:rsidRPr="00880A03">
              <w:rPr>
                <w:rFonts w:ascii="Times New Roman" w:hAnsi="Times New Roman" w:cs="Times New Roman"/>
                <w:position w:val="-78"/>
                <w:sz w:val="24"/>
                <w:szCs w:val="24"/>
              </w:rPr>
              <w:object w:dxaOrig="1440" w:dyaOrig="1660">
                <v:shape id="_x0000_i1041" type="#_x0000_t75" style="width:1in;height:83.25pt" o:ole="">
                  <v:imagedata r:id="rId38" o:title=""/>
                </v:shape>
                <o:OLEObject Type="Embed" ProgID="Equation.DSMT4" ShapeID="_x0000_i1041" DrawAspect="Content" ObjectID="_1468058248" r:id="rId39"/>
              </w:object>
            </w:r>
          </w:p>
        </w:tc>
      </w:tr>
      <w:tr w:rsidR="00A70D29" w:rsidTr="008D7B6F">
        <w:tc>
          <w:tcPr>
            <w:tcW w:w="468" w:type="dxa"/>
          </w:tcPr>
          <w:p w:rsidR="00A70D29" w:rsidRPr="006578AA" w:rsidRDefault="00880A03">
            <w:r w:rsidRPr="006578AA">
              <w:t>21.</w:t>
            </w:r>
          </w:p>
        </w:tc>
        <w:tc>
          <w:tcPr>
            <w:tcW w:w="720" w:type="dxa"/>
          </w:tcPr>
          <w:p w:rsidR="00A70D29" w:rsidRDefault="006578AA">
            <w:r>
              <w:t>D</w:t>
            </w:r>
          </w:p>
        </w:tc>
        <w:tc>
          <w:tcPr>
            <w:tcW w:w="8388" w:type="dxa"/>
          </w:tcPr>
          <w:p w:rsidR="00A70D29" w:rsidRDefault="006578AA">
            <w:r w:rsidRPr="006578AA">
              <w:rPr>
                <w:rFonts w:ascii="Times New Roman" w:hAnsi="Times New Roman" w:cs="Times New Roman"/>
                <w:position w:val="-78"/>
                <w:sz w:val="24"/>
                <w:szCs w:val="24"/>
              </w:rPr>
              <w:object w:dxaOrig="5319" w:dyaOrig="1660">
                <v:shape id="_x0000_i1042" type="#_x0000_t75" style="width:266.1pt;height:83.25pt" o:ole="">
                  <v:imagedata r:id="rId40" o:title=""/>
                </v:shape>
                <o:OLEObject Type="Embed" ProgID="Equation.DSMT4" ShapeID="_x0000_i1042" DrawAspect="Content" ObjectID="_1468058249" r:id="rId41"/>
              </w:object>
            </w:r>
          </w:p>
        </w:tc>
      </w:tr>
      <w:tr w:rsidR="00A70D29" w:rsidTr="008D7B6F">
        <w:tc>
          <w:tcPr>
            <w:tcW w:w="468" w:type="dxa"/>
          </w:tcPr>
          <w:p w:rsidR="00A70D29" w:rsidRDefault="00880A03">
            <w:r>
              <w:lastRenderedPageBreak/>
              <w:t>22.</w:t>
            </w:r>
          </w:p>
        </w:tc>
        <w:tc>
          <w:tcPr>
            <w:tcW w:w="720" w:type="dxa"/>
          </w:tcPr>
          <w:p w:rsidR="00A70D29" w:rsidRDefault="00345E1C">
            <w:r>
              <w:t>D</w:t>
            </w:r>
          </w:p>
        </w:tc>
        <w:tc>
          <w:tcPr>
            <w:tcW w:w="8388" w:type="dxa"/>
          </w:tcPr>
          <w:p w:rsidR="00A70D29" w:rsidRDefault="001839A1">
            <w:r w:rsidRPr="00493DCC">
              <w:rPr>
                <w:rFonts w:ascii="Times New Roman" w:hAnsi="Times New Roman" w:cs="Times New Roman"/>
                <w:position w:val="-96"/>
                <w:sz w:val="24"/>
                <w:szCs w:val="24"/>
              </w:rPr>
              <w:object w:dxaOrig="1800" w:dyaOrig="2020">
                <v:shape id="_x0000_i1043" type="#_x0000_t75" style="width:90.15pt;height:100.8pt" o:ole="">
                  <v:imagedata r:id="rId42" o:title=""/>
                </v:shape>
                <o:OLEObject Type="Embed" ProgID="Equation.DSMT4" ShapeID="_x0000_i1043" DrawAspect="Content" ObjectID="_1468058250" r:id="rId43"/>
              </w:object>
            </w:r>
          </w:p>
        </w:tc>
      </w:tr>
      <w:tr w:rsidR="00A70D29" w:rsidTr="008D7B6F">
        <w:tc>
          <w:tcPr>
            <w:tcW w:w="468" w:type="dxa"/>
          </w:tcPr>
          <w:p w:rsidR="00A70D29" w:rsidRPr="001B6C3D" w:rsidRDefault="00E22204">
            <w:r w:rsidRPr="001B6C3D">
              <w:t>23.</w:t>
            </w:r>
          </w:p>
        </w:tc>
        <w:tc>
          <w:tcPr>
            <w:tcW w:w="720" w:type="dxa"/>
          </w:tcPr>
          <w:p w:rsidR="00A70D29" w:rsidRPr="001B6C3D" w:rsidRDefault="001B6C3D">
            <w:r w:rsidRPr="001B6C3D">
              <w:t>D</w:t>
            </w:r>
          </w:p>
        </w:tc>
        <w:tc>
          <w:tcPr>
            <w:tcW w:w="8388" w:type="dxa"/>
          </w:tcPr>
          <w:p w:rsidR="00A70D29" w:rsidRDefault="007B2459">
            <w:r w:rsidRPr="007B2459">
              <w:rPr>
                <w:position w:val="-28"/>
              </w:rPr>
              <w:object w:dxaOrig="2380" w:dyaOrig="660">
                <v:shape id="_x0000_i1044" type="#_x0000_t75" style="width:118.95pt;height:33.2pt" o:ole="">
                  <v:imagedata r:id="rId44" o:title=""/>
                </v:shape>
                <o:OLEObject Type="Embed" ProgID="Equation.DSMT4" ShapeID="_x0000_i1044" DrawAspect="Content" ObjectID="_1468058251" r:id="rId45"/>
              </w:object>
            </w:r>
          </w:p>
        </w:tc>
      </w:tr>
      <w:tr w:rsidR="00A70D29" w:rsidTr="008D7B6F">
        <w:tc>
          <w:tcPr>
            <w:tcW w:w="468" w:type="dxa"/>
          </w:tcPr>
          <w:p w:rsidR="00A70D29" w:rsidRPr="001B6C3D" w:rsidRDefault="00E22204">
            <w:r w:rsidRPr="001B6C3D">
              <w:t>24.</w:t>
            </w:r>
          </w:p>
        </w:tc>
        <w:tc>
          <w:tcPr>
            <w:tcW w:w="720" w:type="dxa"/>
          </w:tcPr>
          <w:p w:rsidR="00A70D29" w:rsidRPr="001B6C3D" w:rsidRDefault="007A0BE2">
            <w:r>
              <w:t>B</w:t>
            </w:r>
          </w:p>
        </w:tc>
        <w:tc>
          <w:tcPr>
            <w:tcW w:w="8388" w:type="dxa"/>
          </w:tcPr>
          <w:p w:rsidR="00A70D29" w:rsidRDefault="006578AA">
            <w:r w:rsidRPr="004D698F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580" w:dyaOrig="700">
                <v:shape id="_x0000_i1045" type="#_x0000_t75" style="width:128.95pt;height:35.05pt" o:ole="">
                  <v:imagedata r:id="rId46" o:title=""/>
                </v:shape>
                <o:OLEObject Type="Embed" ProgID="Equation.DSMT4" ShapeID="_x0000_i1045" DrawAspect="Content" ObjectID="_1468058252" r:id="rId47"/>
              </w:object>
            </w:r>
          </w:p>
        </w:tc>
      </w:tr>
      <w:tr w:rsidR="00A70D29" w:rsidTr="008D7B6F">
        <w:tc>
          <w:tcPr>
            <w:tcW w:w="468" w:type="dxa"/>
          </w:tcPr>
          <w:p w:rsidR="00A70D29" w:rsidRPr="00E22204" w:rsidRDefault="00E22204">
            <w:pPr>
              <w:rPr>
                <w:highlight w:val="yellow"/>
              </w:rPr>
            </w:pPr>
            <w:r w:rsidRPr="006578AA">
              <w:t>25.</w:t>
            </w:r>
          </w:p>
        </w:tc>
        <w:tc>
          <w:tcPr>
            <w:tcW w:w="720" w:type="dxa"/>
          </w:tcPr>
          <w:p w:rsidR="00A70D29" w:rsidRPr="00E22204" w:rsidRDefault="006578AA">
            <w:pPr>
              <w:rPr>
                <w:highlight w:val="yellow"/>
              </w:rPr>
            </w:pPr>
            <w:r w:rsidRPr="006578AA">
              <w:t>C</w:t>
            </w:r>
          </w:p>
        </w:tc>
        <w:tc>
          <w:tcPr>
            <w:tcW w:w="8388" w:type="dxa"/>
          </w:tcPr>
          <w:p w:rsidR="00A70D29" w:rsidRDefault="007B2459">
            <w:r w:rsidRPr="006578AA">
              <w:rPr>
                <w:rFonts w:ascii="Times New Roman" w:hAnsi="Times New Roman" w:cs="Times New Roman"/>
                <w:b/>
                <w:position w:val="-186"/>
                <w:sz w:val="24"/>
                <w:szCs w:val="24"/>
              </w:rPr>
              <w:object w:dxaOrig="3260" w:dyaOrig="3820">
                <v:shape id="_x0000_i1046" type="#_x0000_t75" style="width:162.8pt;height:190.95pt" o:ole="">
                  <v:imagedata r:id="rId48" o:title=""/>
                </v:shape>
                <o:OLEObject Type="Embed" ProgID="Equation.DSMT4" ShapeID="_x0000_i1046" DrawAspect="Content" ObjectID="_1468058253" r:id="rId49"/>
              </w:object>
            </w:r>
          </w:p>
        </w:tc>
      </w:tr>
      <w:tr w:rsidR="00A70D29" w:rsidTr="008D7B6F">
        <w:tc>
          <w:tcPr>
            <w:tcW w:w="468" w:type="dxa"/>
          </w:tcPr>
          <w:p w:rsidR="00A70D29" w:rsidRPr="00E22204" w:rsidRDefault="00E22204">
            <w:pPr>
              <w:rPr>
                <w:highlight w:val="yellow"/>
              </w:rPr>
            </w:pPr>
            <w:r w:rsidRPr="00E22204">
              <w:t>26.</w:t>
            </w:r>
          </w:p>
        </w:tc>
        <w:tc>
          <w:tcPr>
            <w:tcW w:w="720" w:type="dxa"/>
          </w:tcPr>
          <w:p w:rsidR="00A70D29" w:rsidRPr="00E22204" w:rsidRDefault="00E22204">
            <w:pPr>
              <w:rPr>
                <w:highlight w:val="yellow"/>
              </w:rPr>
            </w:pPr>
            <w:r w:rsidRPr="00E22204">
              <w:t>A</w:t>
            </w:r>
          </w:p>
        </w:tc>
        <w:tc>
          <w:tcPr>
            <w:tcW w:w="8388" w:type="dxa"/>
          </w:tcPr>
          <w:p w:rsidR="00A70D29" w:rsidRDefault="00E22204">
            <w:r w:rsidRPr="00E22204">
              <w:rPr>
                <w:position w:val="-46"/>
              </w:rPr>
              <w:object w:dxaOrig="1760" w:dyaOrig="1040">
                <v:shape id="_x0000_i1047" type="#_x0000_t75" style="width:88.3pt;height:51.95pt" o:ole="">
                  <v:imagedata r:id="rId50" o:title=""/>
                </v:shape>
                <o:OLEObject Type="Embed" ProgID="Equation.DSMT4" ShapeID="_x0000_i1047" DrawAspect="Content" ObjectID="_1468058254" r:id="rId51"/>
              </w:object>
            </w:r>
          </w:p>
        </w:tc>
      </w:tr>
      <w:tr w:rsidR="00A70D29" w:rsidTr="008D7B6F">
        <w:tc>
          <w:tcPr>
            <w:tcW w:w="468" w:type="dxa"/>
          </w:tcPr>
          <w:p w:rsidR="00A70D29" w:rsidRDefault="00E22204">
            <w:r>
              <w:t>27.</w:t>
            </w:r>
          </w:p>
        </w:tc>
        <w:tc>
          <w:tcPr>
            <w:tcW w:w="720" w:type="dxa"/>
          </w:tcPr>
          <w:p w:rsidR="00A70D29" w:rsidRDefault="00E22204">
            <w:r>
              <w:t>A</w:t>
            </w:r>
          </w:p>
        </w:tc>
        <w:tc>
          <w:tcPr>
            <w:tcW w:w="8388" w:type="dxa"/>
          </w:tcPr>
          <w:p w:rsidR="00A70D29" w:rsidRDefault="00E22204">
            <w:r w:rsidRPr="00E22204">
              <w:rPr>
                <w:position w:val="-202"/>
              </w:rPr>
              <w:object w:dxaOrig="2700" w:dyaOrig="3580">
                <v:shape id="_x0000_i1048" type="#_x0000_t75" style="width:135.25pt;height:179.05pt" o:ole="">
                  <v:imagedata r:id="rId52" o:title=""/>
                </v:shape>
                <o:OLEObject Type="Embed" ProgID="Equation.DSMT4" ShapeID="_x0000_i1048" DrawAspect="Content" ObjectID="_1468058255" r:id="rId53"/>
              </w:object>
            </w:r>
          </w:p>
        </w:tc>
      </w:tr>
      <w:tr w:rsidR="00A70D29" w:rsidTr="008D7B6F">
        <w:tc>
          <w:tcPr>
            <w:tcW w:w="468" w:type="dxa"/>
          </w:tcPr>
          <w:p w:rsidR="00A70D29" w:rsidRDefault="00E22204">
            <w:r>
              <w:t xml:space="preserve">28. </w:t>
            </w:r>
          </w:p>
        </w:tc>
        <w:tc>
          <w:tcPr>
            <w:tcW w:w="720" w:type="dxa"/>
          </w:tcPr>
          <w:p w:rsidR="00A70D29" w:rsidRDefault="00E22204">
            <w:r>
              <w:t>D</w:t>
            </w:r>
          </w:p>
        </w:tc>
        <w:tc>
          <w:tcPr>
            <w:tcW w:w="8388" w:type="dxa"/>
          </w:tcPr>
          <w:p w:rsidR="00A70D29" w:rsidRDefault="00E22204">
            <w:r w:rsidRPr="00E22204">
              <w:rPr>
                <w:position w:val="-10"/>
              </w:rPr>
              <w:object w:dxaOrig="1359" w:dyaOrig="360">
                <v:shape id="_x0000_i1049" type="#_x0000_t75" style="width:68.25pt;height:18.15pt" o:ole="">
                  <v:imagedata r:id="rId54" o:title=""/>
                </v:shape>
                <o:OLEObject Type="Embed" ProgID="Equation.DSMT4" ShapeID="_x0000_i1049" DrawAspect="Content" ObjectID="_1468058256" r:id="rId55"/>
              </w:object>
            </w:r>
          </w:p>
        </w:tc>
      </w:tr>
      <w:tr w:rsidR="00A70D29" w:rsidTr="008D7B6F">
        <w:tc>
          <w:tcPr>
            <w:tcW w:w="468" w:type="dxa"/>
          </w:tcPr>
          <w:p w:rsidR="00A70D29" w:rsidRDefault="00E22204">
            <w:r>
              <w:t>29.</w:t>
            </w:r>
          </w:p>
        </w:tc>
        <w:tc>
          <w:tcPr>
            <w:tcW w:w="720" w:type="dxa"/>
          </w:tcPr>
          <w:p w:rsidR="00A70D29" w:rsidRDefault="00E22204">
            <w:r>
              <w:t>B</w:t>
            </w:r>
          </w:p>
        </w:tc>
        <w:tc>
          <w:tcPr>
            <w:tcW w:w="8388" w:type="dxa"/>
          </w:tcPr>
          <w:p w:rsidR="00A70D29" w:rsidRDefault="00A70D29"/>
        </w:tc>
      </w:tr>
      <w:tr w:rsidR="00A70D29" w:rsidTr="008D7B6F">
        <w:tc>
          <w:tcPr>
            <w:tcW w:w="468" w:type="dxa"/>
          </w:tcPr>
          <w:p w:rsidR="00A70D29" w:rsidRDefault="00E22204">
            <w:r>
              <w:lastRenderedPageBreak/>
              <w:t>30.</w:t>
            </w:r>
          </w:p>
        </w:tc>
        <w:tc>
          <w:tcPr>
            <w:tcW w:w="720" w:type="dxa"/>
          </w:tcPr>
          <w:p w:rsidR="00A70D29" w:rsidRDefault="007A0BE2">
            <w:r>
              <w:t>D</w:t>
            </w:r>
          </w:p>
        </w:tc>
        <w:tc>
          <w:tcPr>
            <w:tcW w:w="8388" w:type="dxa"/>
          </w:tcPr>
          <w:p w:rsidR="00A70D29" w:rsidRDefault="007A0BE2">
            <w:r w:rsidRPr="007A0BE2">
              <w:rPr>
                <w:position w:val="-128"/>
              </w:rPr>
              <w:object w:dxaOrig="2640" w:dyaOrig="2520">
                <v:shape id="_x0000_i1050" type="#_x0000_t75" style="width:131.5pt;height:125.85pt" o:ole="">
                  <v:imagedata r:id="rId56" o:title=""/>
                </v:shape>
                <o:OLEObject Type="Embed" ProgID="Equation.DSMT4" ShapeID="_x0000_i1050" DrawAspect="Content" ObjectID="_1468058257" r:id="rId57"/>
              </w:object>
            </w:r>
          </w:p>
        </w:tc>
      </w:tr>
    </w:tbl>
    <w:p w:rsidR="009F7308" w:rsidRDefault="009F7308"/>
    <w:sectPr w:rsidR="009F7308" w:rsidSect="009F7308">
      <w:headerReference w:type="default" r:id="rId5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C6F06" w:rsidRDefault="00AC6F06" w:rsidP="00A70D29">
      <w:pPr>
        <w:spacing w:after="0" w:line="240" w:lineRule="auto"/>
      </w:pPr>
      <w:r>
        <w:separator/>
      </w:r>
    </w:p>
  </w:endnote>
  <w:endnote w:type="continuationSeparator" w:id="0">
    <w:p w:rsidR="00AC6F06" w:rsidRDefault="00AC6F06" w:rsidP="00A70D2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C6F06" w:rsidRDefault="00AC6F06" w:rsidP="00A70D29">
      <w:pPr>
        <w:spacing w:after="0" w:line="240" w:lineRule="auto"/>
      </w:pPr>
      <w:r>
        <w:separator/>
      </w:r>
    </w:p>
  </w:footnote>
  <w:footnote w:type="continuationSeparator" w:id="0">
    <w:p w:rsidR="00AC6F06" w:rsidRDefault="00AC6F06" w:rsidP="00A70D2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C56DF" w:rsidRPr="009439A2" w:rsidRDefault="008C56DF" w:rsidP="008C56DF">
    <w:pPr>
      <w:pStyle w:val="Header"/>
      <w:rPr>
        <w:rFonts w:ascii="Times New Roman" w:hAnsi="Times New Roman" w:cs="Times New Roman"/>
      </w:rPr>
    </w:pPr>
    <w:r w:rsidRPr="009439A2">
      <w:rPr>
        <w:rFonts w:ascii="Times New Roman" w:hAnsi="Times New Roman" w:cs="Times New Roman"/>
        <w:bCs/>
        <w:u w:val="single"/>
      </w:rPr>
      <w:t xml:space="preserve">Mu Limits and Derivatives   </w:t>
    </w:r>
    <w:r w:rsidRPr="009439A2">
      <w:rPr>
        <w:rFonts w:ascii="Times New Roman" w:hAnsi="Times New Roman" w:cs="Times New Roman"/>
        <w:bCs/>
        <w:u w:val="single"/>
      </w:rPr>
      <w:tab/>
    </w:r>
    <w:r w:rsidRPr="009439A2">
      <w:rPr>
        <w:rFonts w:ascii="Times New Roman" w:hAnsi="Times New Roman" w:cs="Times New Roman"/>
        <w:bCs/>
        <w:u w:val="single"/>
      </w:rPr>
      <w:tab/>
      <w:t xml:space="preserve">    Mu Alpha Theta National Convention 2014</w:t>
    </w:r>
  </w:p>
  <w:p w:rsidR="00A70D29" w:rsidRDefault="00A70D29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A70D29"/>
    <w:rsid w:val="00002ABB"/>
    <w:rsid w:val="000035B6"/>
    <w:rsid w:val="0001178C"/>
    <w:rsid w:val="00016A5C"/>
    <w:rsid w:val="00017400"/>
    <w:rsid w:val="00017901"/>
    <w:rsid w:val="00020524"/>
    <w:rsid w:val="0002081E"/>
    <w:rsid w:val="000212C1"/>
    <w:rsid w:val="00022D2C"/>
    <w:rsid w:val="00024D31"/>
    <w:rsid w:val="00025AF0"/>
    <w:rsid w:val="000275B5"/>
    <w:rsid w:val="0003205C"/>
    <w:rsid w:val="000337E4"/>
    <w:rsid w:val="000347D9"/>
    <w:rsid w:val="00034BBB"/>
    <w:rsid w:val="00034BFD"/>
    <w:rsid w:val="00036A9D"/>
    <w:rsid w:val="00037043"/>
    <w:rsid w:val="000410B9"/>
    <w:rsid w:val="00041FAC"/>
    <w:rsid w:val="0004361B"/>
    <w:rsid w:val="00044CCC"/>
    <w:rsid w:val="000458D0"/>
    <w:rsid w:val="00045DEE"/>
    <w:rsid w:val="00045FB3"/>
    <w:rsid w:val="00046EC9"/>
    <w:rsid w:val="00047B16"/>
    <w:rsid w:val="000501C7"/>
    <w:rsid w:val="000511A5"/>
    <w:rsid w:val="00051468"/>
    <w:rsid w:val="00052BE9"/>
    <w:rsid w:val="0005338E"/>
    <w:rsid w:val="0005391B"/>
    <w:rsid w:val="000547C9"/>
    <w:rsid w:val="00054F14"/>
    <w:rsid w:val="00055382"/>
    <w:rsid w:val="0005547E"/>
    <w:rsid w:val="000565E4"/>
    <w:rsid w:val="00057133"/>
    <w:rsid w:val="00057B5C"/>
    <w:rsid w:val="000604C1"/>
    <w:rsid w:val="000619EC"/>
    <w:rsid w:val="00061EEA"/>
    <w:rsid w:val="00063661"/>
    <w:rsid w:val="00064BA8"/>
    <w:rsid w:val="00064C69"/>
    <w:rsid w:val="0006631E"/>
    <w:rsid w:val="00067333"/>
    <w:rsid w:val="00070A64"/>
    <w:rsid w:val="00070C23"/>
    <w:rsid w:val="00071E4D"/>
    <w:rsid w:val="00071FAE"/>
    <w:rsid w:val="000740CC"/>
    <w:rsid w:val="0007503B"/>
    <w:rsid w:val="0007681B"/>
    <w:rsid w:val="00077243"/>
    <w:rsid w:val="00084AA5"/>
    <w:rsid w:val="0009120A"/>
    <w:rsid w:val="0009127E"/>
    <w:rsid w:val="0009373E"/>
    <w:rsid w:val="0009451E"/>
    <w:rsid w:val="0009530D"/>
    <w:rsid w:val="000975C7"/>
    <w:rsid w:val="000A02D9"/>
    <w:rsid w:val="000A171D"/>
    <w:rsid w:val="000A1CE1"/>
    <w:rsid w:val="000A24C8"/>
    <w:rsid w:val="000A25E6"/>
    <w:rsid w:val="000A35AC"/>
    <w:rsid w:val="000A4C34"/>
    <w:rsid w:val="000A643F"/>
    <w:rsid w:val="000A6CD0"/>
    <w:rsid w:val="000A75A9"/>
    <w:rsid w:val="000A7C70"/>
    <w:rsid w:val="000B3EF5"/>
    <w:rsid w:val="000B438B"/>
    <w:rsid w:val="000B4A76"/>
    <w:rsid w:val="000B597B"/>
    <w:rsid w:val="000C0F3D"/>
    <w:rsid w:val="000C13AF"/>
    <w:rsid w:val="000C1EA8"/>
    <w:rsid w:val="000C3D18"/>
    <w:rsid w:val="000C3DD0"/>
    <w:rsid w:val="000C507F"/>
    <w:rsid w:val="000D055F"/>
    <w:rsid w:val="000D55AD"/>
    <w:rsid w:val="000D6DDF"/>
    <w:rsid w:val="000E1CC5"/>
    <w:rsid w:val="000E2284"/>
    <w:rsid w:val="000E24B5"/>
    <w:rsid w:val="000E59A8"/>
    <w:rsid w:val="000E5AD7"/>
    <w:rsid w:val="000E7D54"/>
    <w:rsid w:val="000F0716"/>
    <w:rsid w:val="000F0882"/>
    <w:rsid w:val="000F1180"/>
    <w:rsid w:val="000F12E0"/>
    <w:rsid w:val="000F1468"/>
    <w:rsid w:val="000F295D"/>
    <w:rsid w:val="000F54E5"/>
    <w:rsid w:val="000F6E46"/>
    <w:rsid w:val="000F7C97"/>
    <w:rsid w:val="0010059A"/>
    <w:rsid w:val="00100BFE"/>
    <w:rsid w:val="001010B1"/>
    <w:rsid w:val="0010393E"/>
    <w:rsid w:val="00104D07"/>
    <w:rsid w:val="0010574E"/>
    <w:rsid w:val="001072A2"/>
    <w:rsid w:val="00111EC6"/>
    <w:rsid w:val="001132BD"/>
    <w:rsid w:val="00114DCE"/>
    <w:rsid w:val="001155D9"/>
    <w:rsid w:val="00115C61"/>
    <w:rsid w:val="00115CC5"/>
    <w:rsid w:val="00120258"/>
    <w:rsid w:val="00120FFF"/>
    <w:rsid w:val="00123510"/>
    <w:rsid w:val="0012440D"/>
    <w:rsid w:val="00125EC6"/>
    <w:rsid w:val="00127B56"/>
    <w:rsid w:val="00131F65"/>
    <w:rsid w:val="00133573"/>
    <w:rsid w:val="00135075"/>
    <w:rsid w:val="00136623"/>
    <w:rsid w:val="00136E10"/>
    <w:rsid w:val="0014136C"/>
    <w:rsid w:val="0014194E"/>
    <w:rsid w:val="00145664"/>
    <w:rsid w:val="001461C9"/>
    <w:rsid w:val="00152A8E"/>
    <w:rsid w:val="00152C91"/>
    <w:rsid w:val="001531E8"/>
    <w:rsid w:val="00154AE3"/>
    <w:rsid w:val="00156268"/>
    <w:rsid w:val="00157654"/>
    <w:rsid w:val="00157B2C"/>
    <w:rsid w:val="00160D18"/>
    <w:rsid w:val="00161C0A"/>
    <w:rsid w:val="00163B08"/>
    <w:rsid w:val="001646B3"/>
    <w:rsid w:val="00164B37"/>
    <w:rsid w:val="00165B73"/>
    <w:rsid w:val="00165BAF"/>
    <w:rsid w:val="001718F2"/>
    <w:rsid w:val="00172E7E"/>
    <w:rsid w:val="00173DF4"/>
    <w:rsid w:val="00175E7E"/>
    <w:rsid w:val="001774DB"/>
    <w:rsid w:val="00182A63"/>
    <w:rsid w:val="001839A1"/>
    <w:rsid w:val="00184AE3"/>
    <w:rsid w:val="00185093"/>
    <w:rsid w:val="0018618B"/>
    <w:rsid w:val="00186EE5"/>
    <w:rsid w:val="00187BA0"/>
    <w:rsid w:val="00193CDC"/>
    <w:rsid w:val="00197312"/>
    <w:rsid w:val="001A03CE"/>
    <w:rsid w:val="001A0CD1"/>
    <w:rsid w:val="001A1452"/>
    <w:rsid w:val="001A1E9E"/>
    <w:rsid w:val="001A3052"/>
    <w:rsid w:val="001A5534"/>
    <w:rsid w:val="001A7ABC"/>
    <w:rsid w:val="001B08CB"/>
    <w:rsid w:val="001B098C"/>
    <w:rsid w:val="001B09F0"/>
    <w:rsid w:val="001B1DA1"/>
    <w:rsid w:val="001B27E8"/>
    <w:rsid w:val="001B36B8"/>
    <w:rsid w:val="001B400B"/>
    <w:rsid w:val="001B5C2E"/>
    <w:rsid w:val="001B6C3D"/>
    <w:rsid w:val="001C1291"/>
    <w:rsid w:val="001C2412"/>
    <w:rsid w:val="001C3712"/>
    <w:rsid w:val="001C4803"/>
    <w:rsid w:val="001C68D5"/>
    <w:rsid w:val="001C70C2"/>
    <w:rsid w:val="001D374D"/>
    <w:rsid w:val="001D3AED"/>
    <w:rsid w:val="001D3B2E"/>
    <w:rsid w:val="001D45E7"/>
    <w:rsid w:val="001E4371"/>
    <w:rsid w:val="001E74E2"/>
    <w:rsid w:val="001F065D"/>
    <w:rsid w:val="001F3121"/>
    <w:rsid w:val="001F3BD1"/>
    <w:rsid w:val="001F4643"/>
    <w:rsid w:val="001F4C15"/>
    <w:rsid w:val="001F5138"/>
    <w:rsid w:val="001F7018"/>
    <w:rsid w:val="001F777C"/>
    <w:rsid w:val="00201D4B"/>
    <w:rsid w:val="002046C0"/>
    <w:rsid w:val="00205D08"/>
    <w:rsid w:val="0020635D"/>
    <w:rsid w:val="0020679A"/>
    <w:rsid w:val="0020707F"/>
    <w:rsid w:val="00210642"/>
    <w:rsid w:val="00210734"/>
    <w:rsid w:val="00210EC2"/>
    <w:rsid w:val="00212E05"/>
    <w:rsid w:val="00214781"/>
    <w:rsid w:val="002162B9"/>
    <w:rsid w:val="002167DB"/>
    <w:rsid w:val="00221CB7"/>
    <w:rsid w:val="002227AE"/>
    <w:rsid w:val="00222DF0"/>
    <w:rsid w:val="00223C18"/>
    <w:rsid w:val="00225008"/>
    <w:rsid w:val="002263EF"/>
    <w:rsid w:val="00227F8E"/>
    <w:rsid w:val="002318B7"/>
    <w:rsid w:val="00231940"/>
    <w:rsid w:val="00232850"/>
    <w:rsid w:val="0023327C"/>
    <w:rsid w:val="002405FC"/>
    <w:rsid w:val="00240EC1"/>
    <w:rsid w:val="00243E61"/>
    <w:rsid w:val="002463ED"/>
    <w:rsid w:val="00246A62"/>
    <w:rsid w:val="00247E50"/>
    <w:rsid w:val="00250630"/>
    <w:rsid w:val="00252708"/>
    <w:rsid w:val="002529D6"/>
    <w:rsid w:val="00255BE3"/>
    <w:rsid w:val="0025694E"/>
    <w:rsid w:val="00261071"/>
    <w:rsid w:val="00262748"/>
    <w:rsid w:val="002671B1"/>
    <w:rsid w:val="00270D09"/>
    <w:rsid w:val="002726CA"/>
    <w:rsid w:val="00274754"/>
    <w:rsid w:val="002747CC"/>
    <w:rsid w:val="00275C36"/>
    <w:rsid w:val="002802E4"/>
    <w:rsid w:val="00280874"/>
    <w:rsid w:val="0028271A"/>
    <w:rsid w:val="002827A5"/>
    <w:rsid w:val="00283E23"/>
    <w:rsid w:val="00285C92"/>
    <w:rsid w:val="00290514"/>
    <w:rsid w:val="00290AB1"/>
    <w:rsid w:val="00293065"/>
    <w:rsid w:val="00294CAE"/>
    <w:rsid w:val="002A0435"/>
    <w:rsid w:val="002A6B08"/>
    <w:rsid w:val="002A79BC"/>
    <w:rsid w:val="002B26B4"/>
    <w:rsid w:val="002B4194"/>
    <w:rsid w:val="002B5E7F"/>
    <w:rsid w:val="002B6CB5"/>
    <w:rsid w:val="002B7434"/>
    <w:rsid w:val="002C0159"/>
    <w:rsid w:val="002C0398"/>
    <w:rsid w:val="002C12D3"/>
    <w:rsid w:val="002C15B5"/>
    <w:rsid w:val="002C22E2"/>
    <w:rsid w:val="002C4E49"/>
    <w:rsid w:val="002D1419"/>
    <w:rsid w:val="002D44F3"/>
    <w:rsid w:val="002D7363"/>
    <w:rsid w:val="002D79CC"/>
    <w:rsid w:val="002E2ABC"/>
    <w:rsid w:val="002E4C52"/>
    <w:rsid w:val="002E4D1D"/>
    <w:rsid w:val="002E777E"/>
    <w:rsid w:val="002E7E9A"/>
    <w:rsid w:val="002F2067"/>
    <w:rsid w:val="002F37A4"/>
    <w:rsid w:val="0030031F"/>
    <w:rsid w:val="00301C4F"/>
    <w:rsid w:val="00302E28"/>
    <w:rsid w:val="003054EF"/>
    <w:rsid w:val="00305891"/>
    <w:rsid w:val="00306FED"/>
    <w:rsid w:val="00310214"/>
    <w:rsid w:val="00310F51"/>
    <w:rsid w:val="00312644"/>
    <w:rsid w:val="00313643"/>
    <w:rsid w:val="00317B88"/>
    <w:rsid w:val="00320608"/>
    <w:rsid w:val="0032130F"/>
    <w:rsid w:val="00322DF6"/>
    <w:rsid w:val="00323D36"/>
    <w:rsid w:val="00324010"/>
    <w:rsid w:val="0032573A"/>
    <w:rsid w:val="00327753"/>
    <w:rsid w:val="0033023C"/>
    <w:rsid w:val="0033201B"/>
    <w:rsid w:val="0033662D"/>
    <w:rsid w:val="003401B8"/>
    <w:rsid w:val="00340B72"/>
    <w:rsid w:val="003429C7"/>
    <w:rsid w:val="003438C8"/>
    <w:rsid w:val="00345E1C"/>
    <w:rsid w:val="00347783"/>
    <w:rsid w:val="0035144B"/>
    <w:rsid w:val="00353998"/>
    <w:rsid w:val="00353CBA"/>
    <w:rsid w:val="00356FC8"/>
    <w:rsid w:val="00357345"/>
    <w:rsid w:val="00357A3D"/>
    <w:rsid w:val="00360477"/>
    <w:rsid w:val="00371F18"/>
    <w:rsid w:val="00373250"/>
    <w:rsid w:val="00373B5C"/>
    <w:rsid w:val="003748A1"/>
    <w:rsid w:val="00375BA2"/>
    <w:rsid w:val="00377D3D"/>
    <w:rsid w:val="00382360"/>
    <w:rsid w:val="00385711"/>
    <w:rsid w:val="00387129"/>
    <w:rsid w:val="00391A3B"/>
    <w:rsid w:val="00393436"/>
    <w:rsid w:val="00394971"/>
    <w:rsid w:val="0039755C"/>
    <w:rsid w:val="003A08CF"/>
    <w:rsid w:val="003A09F1"/>
    <w:rsid w:val="003A15FB"/>
    <w:rsid w:val="003A2126"/>
    <w:rsid w:val="003A37C6"/>
    <w:rsid w:val="003A442C"/>
    <w:rsid w:val="003A4FF1"/>
    <w:rsid w:val="003B0B34"/>
    <w:rsid w:val="003B107D"/>
    <w:rsid w:val="003B14B9"/>
    <w:rsid w:val="003B1889"/>
    <w:rsid w:val="003B259C"/>
    <w:rsid w:val="003B2C04"/>
    <w:rsid w:val="003B3D63"/>
    <w:rsid w:val="003B6D7A"/>
    <w:rsid w:val="003B71DE"/>
    <w:rsid w:val="003C2B6D"/>
    <w:rsid w:val="003C37FC"/>
    <w:rsid w:val="003C4946"/>
    <w:rsid w:val="003C6BB7"/>
    <w:rsid w:val="003C6F6A"/>
    <w:rsid w:val="003D08CA"/>
    <w:rsid w:val="003D240C"/>
    <w:rsid w:val="003D3A20"/>
    <w:rsid w:val="003D3D0F"/>
    <w:rsid w:val="003D3F55"/>
    <w:rsid w:val="003D5401"/>
    <w:rsid w:val="003D5785"/>
    <w:rsid w:val="003D5A18"/>
    <w:rsid w:val="003E13DD"/>
    <w:rsid w:val="003E19E6"/>
    <w:rsid w:val="003E27B4"/>
    <w:rsid w:val="003E688E"/>
    <w:rsid w:val="003F3476"/>
    <w:rsid w:val="003F4542"/>
    <w:rsid w:val="003F5160"/>
    <w:rsid w:val="003F67F3"/>
    <w:rsid w:val="00402281"/>
    <w:rsid w:val="004054F8"/>
    <w:rsid w:val="00410C1D"/>
    <w:rsid w:val="00415EC5"/>
    <w:rsid w:val="00416749"/>
    <w:rsid w:val="00420FF9"/>
    <w:rsid w:val="00422952"/>
    <w:rsid w:val="00422DCA"/>
    <w:rsid w:val="004239DC"/>
    <w:rsid w:val="0042499D"/>
    <w:rsid w:val="004315DE"/>
    <w:rsid w:val="00433D22"/>
    <w:rsid w:val="004342F1"/>
    <w:rsid w:val="004342F4"/>
    <w:rsid w:val="004346A0"/>
    <w:rsid w:val="004355B0"/>
    <w:rsid w:val="0043703F"/>
    <w:rsid w:val="00437E2F"/>
    <w:rsid w:val="0044260F"/>
    <w:rsid w:val="0044614F"/>
    <w:rsid w:val="00446DF2"/>
    <w:rsid w:val="00447199"/>
    <w:rsid w:val="0044747A"/>
    <w:rsid w:val="00450952"/>
    <w:rsid w:val="004522BD"/>
    <w:rsid w:val="00461178"/>
    <w:rsid w:val="004625EF"/>
    <w:rsid w:val="00463402"/>
    <w:rsid w:val="0046485A"/>
    <w:rsid w:val="00467803"/>
    <w:rsid w:val="00472CB2"/>
    <w:rsid w:val="00474E10"/>
    <w:rsid w:val="00475802"/>
    <w:rsid w:val="004773C9"/>
    <w:rsid w:val="00477BD3"/>
    <w:rsid w:val="00480212"/>
    <w:rsid w:val="004803B8"/>
    <w:rsid w:val="0048124F"/>
    <w:rsid w:val="004831EC"/>
    <w:rsid w:val="00483267"/>
    <w:rsid w:val="00487003"/>
    <w:rsid w:val="004909B1"/>
    <w:rsid w:val="00490E32"/>
    <w:rsid w:val="0049123C"/>
    <w:rsid w:val="00492208"/>
    <w:rsid w:val="00492403"/>
    <w:rsid w:val="00493DCC"/>
    <w:rsid w:val="00495CD0"/>
    <w:rsid w:val="00496F04"/>
    <w:rsid w:val="004A23D8"/>
    <w:rsid w:val="004A297D"/>
    <w:rsid w:val="004A338B"/>
    <w:rsid w:val="004A3B5F"/>
    <w:rsid w:val="004A3E5D"/>
    <w:rsid w:val="004A4B46"/>
    <w:rsid w:val="004A6AC7"/>
    <w:rsid w:val="004A775C"/>
    <w:rsid w:val="004A79EB"/>
    <w:rsid w:val="004A7B9F"/>
    <w:rsid w:val="004B15CA"/>
    <w:rsid w:val="004B1992"/>
    <w:rsid w:val="004B19F5"/>
    <w:rsid w:val="004B1AC5"/>
    <w:rsid w:val="004B1FE9"/>
    <w:rsid w:val="004B34F9"/>
    <w:rsid w:val="004B4BD3"/>
    <w:rsid w:val="004B4FAC"/>
    <w:rsid w:val="004B504C"/>
    <w:rsid w:val="004B50CD"/>
    <w:rsid w:val="004B5E2D"/>
    <w:rsid w:val="004B6627"/>
    <w:rsid w:val="004C1F99"/>
    <w:rsid w:val="004D4379"/>
    <w:rsid w:val="004D4A5A"/>
    <w:rsid w:val="004D69AE"/>
    <w:rsid w:val="004D6ACA"/>
    <w:rsid w:val="004E1939"/>
    <w:rsid w:val="004E20D9"/>
    <w:rsid w:val="004E2658"/>
    <w:rsid w:val="004E2D89"/>
    <w:rsid w:val="004E2E1E"/>
    <w:rsid w:val="004E3474"/>
    <w:rsid w:val="004E5BF1"/>
    <w:rsid w:val="004E7BD9"/>
    <w:rsid w:val="004F06A3"/>
    <w:rsid w:val="004F12CC"/>
    <w:rsid w:val="004F2048"/>
    <w:rsid w:val="004F2420"/>
    <w:rsid w:val="0050092E"/>
    <w:rsid w:val="00500D0A"/>
    <w:rsid w:val="005014FB"/>
    <w:rsid w:val="00503407"/>
    <w:rsid w:val="005051EB"/>
    <w:rsid w:val="005059AB"/>
    <w:rsid w:val="00512A0B"/>
    <w:rsid w:val="00514648"/>
    <w:rsid w:val="005161B8"/>
    <w:rsid w:val="00516968"/>
    <w:rsid w:val="00516D93"/>
    <w:rsid w:val="005177F0"/>
    <w:rsid w:val="00517992"/>
    <w:rsid w:val="00520257"/>
    <w:rsid w:val="00520A4F"/>
    <w:rsid w:val="00521EC0"/>
    <w:rsid w:val="00524229"/>
    <w:rsid w:val="0052653B"/>
    <w:rsid w:val="00531733"/>
    <w:rsid w:val="00533851"/>
    <w:rsid w:val="00534616"/>
    <w:rsid w:val="00536A0B"/>
    <w:rsid w:val="00536C91"/>
    <w:rsid w:val="005375D8"/>
    <w:rsid w:val="00544764"/>
    <w:rsid w:val="0054538E"/>
    <w:rsid w:val="0054678F"/>
    <w:rsid w:val="005469B0"/>
    <w:rsid w:val="0054719E"/>
    <w:rsid w:val="00551D7F"/>
    <w:rsid w:val="00552A53"/>
    <w:rsid w:val="00555735"/>
    <w:rsid w:val="00555C1A"/>
    <w:rsid w:val="00557591"/>
    <w:rsid w:val="00561234"/>
    <w:rsid w:val="00562E49"/>
    <w:rsid w:val="00562F00"/>
    <w:rsid w:val="00564353"/>
    <w:rsid w:val="00565694"/>
    <w:rsid w:val="00565F72"/>
    <w:rsid w:val="00566697"/>
    <w:rsid w:val="00566722"/>
    <w:rsid w:val="005674EA"/>
    <w:rsid w:val="0057081C"/>
    <w:rsid w:val="00571B21"/>
    <w:rsid w:val="005723DD"/>
    <w:rsid w:val="00577FC0"/>
    <w:rsid w:val="005801C1"/>
    <w:rsid w:val="005803C9"/>
    <w:rsid w:val="005824BC"/>
    <w:rsid w:val="00585081"/>
    <w:rsid w:val="005850D3"/>
    <w:rsid w:val="00585AAC"/>
    <w:rsid w:val="00586796"/>
    <w:rsid w:val="00591788"/>
    <w:rsid w:val="0059386F"/>
    <w:rsid w:val="00593AF7"/>
    <w:rsid w:val="005946BA"/>
    <w:rsid w:val="00596A7C"/>
    <w:rsid w:val="00596D20"/>
    <w:rsid w:val="00597837"/>
    <w:rsid w:val="005A0A6C"/>
    <w:rsid w:val="005A1F74"/>
    <w:rsid w:val="005A34F4"/>
    <w:rsid w:val="005A3DB3"/>
    <w:rsid w:val="005A40BE"/>
    <w:rsid w:val="005A4174"/>
    <w:rsid w:val="005A5217"/>
    <w:rsid w:val="005A6D94"/>
    <w:rsid w:val="005B2B86"/>
    <w:rsid w:val="005B3076"/>
    <w:rsid w:val="005B4E13"/>
    <w:rsid w:val="005C29CF"/>
    <w:rsid w:val="005C4168"/>
    <w:rsid w:val="005C63DD"/>
    <w:rsid w:val="005C76E1"/>
    <w:rsid w:val="005D1E7B"/>
    <w:rsid w:val="005D2255"/>
    <w:rsid w:val="005D4055"/>
    <w:rsid w:val="005D571B"/>
    <w:rsid w:val="005D60A4"/>
    <w:rsid w:val="005E07A4"/>
    <w:rsid w:val="005E08B3"/>
    <w:rsid w:val="005E24EB"/>
    <w:rsid w:val="005E2AD1"/>
    <w:rsid w:val="005E381A"/>
    <w:rsid w:val="005E55F8"/>
    <w:rsid w:val="005F0332"/>
    <w:rsid w:val="005F07F8"/>
    <w:rsid w:val="005F0DCB"/>
    <w:rsid w:val="005F4AB0"/>
    <w:rsid w:val="005F53D7"/>
    <w:rsid w:val="005F5495"/>
    <w:rsid w:val="005F5779"/>
    <w:rsid w:val="005F653D"/>
    <w:rsid w:val="005F71CB"/>
    <w:rsid w:val="005F720A"/>
    <w:rsid w:val="00604836"/>
    <w:rsid w:val="00605B6F"/>
    <w:rsid w:val="00606960"/>
    <w:rsid w:val="0060742C"/>
    <w:rsid w:val="00607A11"/>
    <w:rsid w:val="0061024D"/>
    <w:rsid w:val="00612056"/>
    <w:rsid w:val="00617A8D"/>
    <w:rsid w:val="006240F1"/>
    <w:rsid w:val="006264A1"/>
    <w:rsid w:val="00626877"/>
    <w:rsid w:val="00631675"/>
    <w:rsid w:val="00632E1A"/>
    <w:rsid w:val="00633077"/>
    <w:rsid w:val="0063364F"/>
    <w:rsid w:val="0063404B"/>
    <w:rsid w:val="00634716"/>
    <w:rsid w:val="006414AA"/>
    <w:rsid w:val="00643663"/>
    <w:rsid w:val="00643CD9"/>
    <w:rsid w:val="00646D00"/>
    <w:rsid w:val="00646DCA"/>
    <w:rsid w:val="00647A72"/>
    <w:rsid w:val="00650B3A"/>
    <w:rsid w:val="006540E0"/>
    <w:rsid w:val="00655D14"/>
    <w:rsid w:val="00656BDD"/>
    <w:rsid w:val="00656F64"/>
    <w:rsid w:val="006578AA"/>
    <w:rsid w:val="006617DC"/>
    <w:rsid w:val="006626AC"/>
    <w:rsid w:val="00664157"/>
    <w:rsid w:val="00673920"/>
    <w:rsid w:val="006739E3"/>
    <w:rsid w:val="006766B4"/>
    <w:rsid w:val="00676F66"/>
    <w:rsid w:val="00677081"/>
    <w:rsid w:val="00680DAF"/>
    <w:rsid w:val="0068263F"/>
    <w:rsid w:val="0068429E"/>
    <w:rsid w:val="00685C47"/>
    <w:rsid w:val="00690284"/>
    <w:rsid w:val="006909B4"/>
    <w:rsid w:val="00691FBF"/>
    <w:rsid w:val="006925D4"/>
    <w:rsid w:val="0069389C"/>
    <w:rsid w:val="00693BDB"/>
    <w:rsid w:val="00693C84"/>
    <w:rsid w:val="006A0B77"/>
    <w:rsid w:val="006A2557"/>
    <w:rsid w:val="006A435D"/>
    <w:rsid w:val="006A537A"/>
    <w:rsid w:val="006A5D55"/>
    <w:rsid w:val="006A5DDD"/>
    <w:rsid w:val="006B6D68"/>
    <w:rsid w:val="006B7F0A"/>
    <w:rsid w:val="006C072B"/>
    <w:rsid w:val="006C2842"/>
    <w:rsid w:val="006C301C"/>
    <w:rsid w:val="006C3164"/>
    <w:rsid w:val="006C3D3C"/>
    <w:rsid w:val="006C44E9"/>
    <w:rsid w:val="006C459F"/>
    <w:rsid w:val="006C7BBE"/>
    <w:rsid w:val="006D0CF3"/>
    <w:rsid w:val="006D31CB"/>
    <w:rsid w:val="006D3ED7"/>
    <w:rsid w:val="006D67C8"/>
    <w:rsid w:val="006D69D0"/>
    <w:rsid w:val="006D75E8"/>
    <w:rsid w:val="006D7634"/>
    <w:rsid w:val="006E11DE"/>
    <w:rsid w:val="006E229E"/>
    <w:rsid w:val="006E23B2"/>
    <w:rsid w:val="006E41DA"/>
    <w:rsid w:val="006E5768"/>
    <w:rsid w:val="006E58B5"/>
    <w:rsid w:val="006E7EA2"/>
    <w:rsid w:val="006F0B2F"/>
    <w:rsid w:val="006F45A4"/>
    <w:rsid w:val="006F611B"/>
    <w:rsid w:val="006F6167"/>
    <w:rsid w:val="006F66A3"/>
    <w:rsid w:val="006F7ED2"/>
    <w:rsid w:val="00701566"/>
    <w:rsid w:val="00702D03"/>
    <w:rsid w:val="00706B6E"/>
    <w:rsid w:val="00706C81"/>
    <w:rsid w:val="00707556"/>
    <w:rsid w:val="007137B9"/>
    <w:rsid w:val="00715B18"/>
    <w:rsid w:val="0072183D"/>
    <w:rsid w:val="00723174"/>
    <w:rsid w:val="00725EF1"/>
    <w:rsid w:val="00726A96"/>
    <w:rsid w:val="00726B0A"/>
    <w:rsid w:val="0073294B"/>
    <w:rsid w:val="00733CA0"/>
    <w:rsid w:val="0073578D"/>
    <w:rsid w:val="00736A58"/>
    <w:rsid w:val="00736CC5"/>
    <w:rsid w:val="00741DFC"/>
    <w:rsid w:val="0074429C"/>
    <w:rsid w:val="00745559"/>
    <w:rsid w:val="007530C8"/>
    <w:rsid w:val="00753FDF"/>
    <w:rsid w:val="00757B7B"/>
    <w:rsid w:val="00760641"/>
    <w:rsid w:val="007624E6"/>
    <w:rsid w:val="00770C70"/>
    <w:rsid w:val="00772F25"/>
    <w:rsid w:val="00775716"/>
    <w:rsid w:val="0078029B"/>
    <w:rsid w:val="00784763"/>
    <w:rsid w:val="00785CA9"/>
    <w:rsid w:val="00786848"/>
    <w:rsid w:val="00786C98"/>
    <w:rsid w:val="00790FFA"/>
    <w:rsid w:val="007915AE"/>
    <w:rsid w:val="00792C3E"/>
    <w:rsid w:val="0079493C"/>
    <w:rsid w:val="00795520"/>
    <w:rsid w:val="007959F2"/>
    <w:rsid w:val="00796607"/>
    <w:rsid w:val="007976E7"/>
    <w:rsid w:val="007A0BE2"/>
    <w:rsid w:val="007A12CF"/>
    <w:rsid w:val="007A3D36"/>
    <w:rsid w:val="007A41B1"/>
    <w:rsid w:val="007A73D5"/>
    <w:rsid w:val="007A791D"/>
    <w:rsid w:val="007B0878"/>
    <w:rsid w:val="007B2459"/>
    <w:rsid w:val="007B308A"/>
    <w:rsid w:val="007B508E"/>
    <w:rsid w:val="007B7599"/>
    <w:rsid w:val="007B7B77"/>
    <w:rsid w:val="007C1472"/>
    <w:rsid w:val="007C7FF6"/>
    <w:rsid w:val="007D28CE"/>
    <w:rsid w:val="007D33AD"/>
    <w:rsid w:val="007D5A67"/>
    <w:rsid w:val="007D61A0"/>
    <w:rsid w:val="007D7520"/>
    <w:rsid w:val="007E0228"/>
    <w:rsid w:val="007E246A"/>
    <w:rsid w:val="007E3230"/>
    <w:rsid w:val="007E3972"/>
    <w:rsid w:val="007E47E1"/>
    <w:rsid w:val="007E4C1F"/>
    <w:rsid w:val="007E511C"/>
    <w:rsid w:val="007E6C69"/>
    <w:rsid w:val="007E75F9"/>
    <w:rsid w:val="007F209C"/>
    <w:rsid w:val="007F37AE"/>
    <w:rsid w:val="007F7868"/>
    <w:rsid w:val="00800A6D"/>
    <w:rsid w:val="00801E19"/>
    <w:rsid w:val="00802058"/>
    <w:rsid w:val="00802DDC"/>
    <w:rsid w:val="00810B78"/>
    <w:rsid w:val="00810FCA"/>
    <w:rsid w:val="00813197"/>
    <w:rsid w:val="00813520"/>
    <w:rsid w:val="00813858"/>
    <w:rsid w:val="00814286"/>
    <w:rsid w:val="00814B5D"/>
    <w:rsid w:val="00820B56"/>
    <w:rsid w:val="00822A96"/>
    <w:rsid w:val="008260AA"/>
    <w:rsid w:val="0083089E"/>
    <w:rsid w:val="008357F5"/>
    <w:rsid w:val="0084153E"/>
    <w:rsid w:val="008417F2"/>
    <w:rsid w:val="00841CEA"/>
    <w:rsid w:val="008425D1"/>
    <w:rsid w:val="00842DA6"/>
    <w:rsid w:val="00842DE2"/>
    <w:rsid w:val="008446F4"/>
    <w:rsid w:val="00846C88"/>
    <w:rsid w:val="00847312"/>
    <w:rsid w:val="0085404B"/>
    <w:rsid w:val="0085550A"/>
    <w:rsid w:val="00855B5E"/>
    <w:rsid w:val="0085605B"/>
    <w:rsid w:val="00857F4E"/>
    <w:rsid w:val="00861458"/>
    <w:rsid w:val="00861AED"/>
    <w:rsid w:val="008627AE"/>
    <w:rsid w:val="00864122"/>
    <w:rsid w:val="008645D3"/>
    <w:rsid w:val="0086771C"/>
    <w:rsid w:val="00867FFC"/>
    <w:rsid w:val="008730CD"/>
    <w:rsid w:val="00880A03"/>
    <w:rsid w:val="008845E8"/>
    <w:rsid w:val="008863DD"/>
    <w:rsid w:val="0089225E"/>
    <w:rsid w:val="00893A5F"/>
    <w:rsid w:val="00894260"/>
    <w:rsid w:val="00896950"/>
    <w:rsid w:val="008A061A"/>
    <w:rsid w:val="008A5E27"/>
    <w:rsid w:val="008A6DD3"/>
    <w:rsid w:val="008A7111"/>
    <w:rsid w:val="008B017A"/>
    <w:rsid w:val="008B1AF2"/>
    <w:rsid w:val="008B3518"/>
    <w:rsid w:val="008B3A11"/>
    <w:rsid w:val="008B3E03"/>
    <w:rsid w:val="008B4A11"/>
    <w:rsid w:val="008B57F5"/>
    <w:rsid w:val="008B7BF9"/>
    <w:rsid w:val="008C055C"/>
    <w:rsid w:val="008C1585"/>
    <w:rsid w:val="008C1700"/>
    <w:rsid w:val="008C1861"/>
    <w:rsid w:val="008C18C1"/>
    <w:rsid w:val="008C30BD"/>
    <w:rsid w:val="008C56DF"/>
    <w:rsid w:val="008C6434"/>
    <w:rsid w:val="008C7410"/>
    <w:rsid w:val="008D0110"/>
    <w:rsid w:val="008D0C86"/>
    <w:rsid w:val="008D1747"/>
    <w:rsid w:val="008D25A1"/>
    <w:rsid w:val="008D2669"/>
    <w:rsid w:val="008D3EB2"/>
    <w:rsid w:val="008D69B7"/>
    <w:rsid w:val="008D7B6F"/>
    <w:rsid w:val="008E2E0D"/>
    <w:rsid w:val="008E2F4B"/>
    <w:rsid w:val="008E3D9E"/>
    <w:rsid w:val="008E3F19"/>
    <w:rsid w:val="008E5496"/>
    <w:rsid w:val="008E5E16"/>
    <w:rsid w:val="008E5EAE"/>
    <w:rsid w:val="008E68A5"/>
    <w:rsid w:val="008E6E3A"/>
    <w:rsid w:val="008E7CAC"/>
    <w:rsid w:val="008F2C46"/>
    <w:rsid w:val="008F374D"/>
    <w:rsid w:val="008F575F"/>
    <w:rsid w:val="008F74ED"/>
    <w:rsid w:val="00901BE4"/>
    <w:rsid w:val="0090559C"/>
    <w:rsid w:val="009114C6"/>
    <w:rsid w:val="00913420"/>
    <w:rsid w:val="00914204"/>
    <w:rsid w:val="00914C24"/>
    <w:rsid w:val="00916879"/>
    <w:rsid w:val="00917404"/>
    <w:rsid w:val="009177E2"/>
    <w:rsid w:val="0092373C"/>
    <w:rsid w:val="009245DC"/>
    <w:rsid w:val="00924D5A"/>
    <w:rsid w:val="00930E52"/>
    <w:rsid w:val="00932AF3"/>
    <w:rsid w:val="00932DED"/>
    <w:rsid w:val="00934B3C"/>
    <w:rsid w:val="00934D15"/>
    <w:rsid w:val="00935362"/>
    <w:rsid w:val="00935B39"/>
    <w:rsid w:val="00940234"/>
    <w:rsid w:val="00940D42"/>
    <w:rsid w:val="009423B8"/>
    <w:rsid w:val="00942D18"/>
    <w:rsid w:val="009444FD"/>
    <w:rsid w:val="009456B5"/>
    <w:rsid w:val="00945BC3"/>
    <w:rsid w:val="00946B6E"/>
    <w:rsid w:val="00951CE6"/>
    <w:rsid w:val="00951E9C"/>
    <w:rsid w:val="0095340D"/>
    <w:rsid w:val="0095441A"/>
    <w:rsid w:val="009565D8"/>
    <w:rsid w:val="00963318"/>
    <w:rsid w:val="00964446"/>
    <w:rsid w:val="009651D1"/>
    <w:rsid w:val="00966333"/>
    <w:rsid w:val="0097066E"/>
    <w:rsid w:val="00975A2A"/>
    <w:rsid w:val="009763E7"/>
    <w:rsid w:val="009819BD"/>
    <w:rsid w:val="00981B64"/>
    <w:rsid w:val="00981EC7"/>
    <w:rsid w:val="00983380"/>
    <w:rsid w:val="00983D12"/>
    <w:rsid w:val="009840C9"/>
    <w:rsid w:val="00984DA7"/>
    <w:rsid w:val="00985C5D"/>
    <w:rsid w:val="0098796A"/>
    <w:rsid w:val="00991C97"/>
    <w:rsid w:val="00992D76"/>
    <w:rsid w:val="00994D63"/>
    <w:rsid w:val="0099734D"/>
    <w:rsid w:val="00997BD4"/>
    <w:rsid w:val="009A0020"/>
    <w:rsid w:val="009A16C4"/>
    <w:rsid w:val="009A6348"/>
    <w:rsid w:val="009A63C7"/>
    <w:rsid w:val="009A64C1"/>
    <w:rsid w:val="009A76CF"/>
    <w:rsid w:val="009B362F"/>
    <w:rsid w:val="009B3D82"/>
    <w:rsid w:val="009B3F2E"/>
    <w:rsid w:val="009B4A90"/>
    <w:rsid w:val="009C226D"/>
    <w:rsid w:val="009C4F6F"/>
    <w:rsid w:val="009C5A8D"/>
    <w:rsid w:val="009C69F6"/>
    <w:rsid w:val="009C7221"/>
    <w:rsid w:val="009C7777"/>
    <w:rsid w:val="009D072D"/>
    <w:rsid w:val="009D18B4"/>
    <w:rsid w:val="009D2052"/>
    <w:rsid w:val="009D327B"/>
    <w:rsid w:val="009D3F1C"/>
    <w:rsid w:val="009D5D23"/>
    <w:rsid w:val="009E2880"/>
    <w:rsid w:val="009E3824"/>
    <w:rsid w:val="009F0D4B"/>
    <w:rsid w:val="009F7308"/>
    <w:rsid w:val="00A016FF"/>
    <w:rsid w:val="00A01BDF"/>
    <w:rsid w:val="00A03FEF"/>
    <w:rsid w:val="00A06B1C"/>
    <w:rsid w:val="00A10A29"/>
    <w:rsid w:val="00A12A4A"/>
    <w:rsid w:val="00A12B66"/>
    <w:rsid w:val="00A13749"/>
    <w:rsid w:val="00A14D1E"/>
    <w:rsid w:val="00A157D8"/>
    <w:rsid w:val="00A17DD2"/>
    <w:rsid w:val="00A26314"/>
    <w:rsid w:val="00A26C20"/>
    <w:rsid w:val="00A31CBC"/>
    <w:rsid w:val="00A33447"/>
    <w:rsid w:val="00A347D4"/>
    <w:rsid w:val="00A34F20"/>
    <w:rsid w:val="00A353DE"/>
    <w:rsid w:val="00A35AC7"/>
    <w:rsid w:val="00A35BB4"/>
    <w:rsid w:val="00A37242"/>
    <w:rsid w:val="00A37440"/>
    <w:rsid w:val="00A37DD5"/>
    <w:rsid w:val="00A40445"/>
    <w:rsid w:val="00A40D1E"/>
    <w:rsid w:val="00A4569E"/>
    <w:rsid w:val="00A45C34"/>
    <w:rsid w:val="00A471AB"/>
    <w:rsid w:val="00A472D8"/>
    <w:rsid w:val="00A4770E"/>
    <w:rsid w:val="00A517DC"/>
    <w:rsid w:val="00A51D75"/>
    <w:rsid w:val="00A5229B"/>
    <w:rsid w:val="00A525CD"/>
    <w:rsid w:val="00A528DA"/>
    <w:rsid w:val="00A52D0E"/>
    <w:rsid w:val="00A544CF"/>
    <w:rsid w:val="00A54DA4"/>
    <w:rsid w:val="00A55970"/>
    <w:rsid w:val="00A576EC"/>
    <w:rsid w:val="00A6020D"/>
    <w:rsid w:val="00A640DC"/>
    <w:rsid w:val="00A70D29"/>
    <w:rsid w:val="00A70D5D"/>
    <w:rsid w:val="00A71CBF"/>
    <w:rsid w:val="00A72456"/>
    <w:rsid w:val="00A77E60"/>
    <w:rsid w:val="00A801A0"/>
    <w:rsid w:val="00A80EDC"/>
    <w:rsid w:val="00A8208C"/>
    <w:rsid w:val="00A8244B"/>
    <w:rsid w:val="00A84011"/>
    <w:rsid w:val="00A840E2"/>
    <w:rsid w:val="00A86433"/>
    <w:rsid w:val="00A87959"/>
    <w:rsid w:val="00A87E5C"/>
    <w:rsid w:val="00A90836"/>
    <w:rsid w:val="00A92CD3"/>
    <w:rsid w:val="00A94788"/>
    <w:rsid w:val="00A963E3"/>
    <w:rsid w:val="00AA6067"/>
    <w:rsid w:val="00AA679C"/>
    <w:rsid w:val="00AA720D"/>
    <w:rsid w:val="00AA74BE"/>
    <w:rsid w:val="00AB4688"/>
    <w:rsid w:val="00AC3970"/>
    <w:rsid w:val="00AC5B25"/>
    <w:rsid w:val="00AC6F06"/>
    <w:rsid w:val="00AC76D6"/>
    <w:rsid w:val="00AD048E"/>
    <w:rsid w:val="00AD2482"/>
    <w:rsid w:val="00AD3813"/>
    <w:rsid w:val="00AD390F"/>
    <w:rsid w:val="00AD6AF7"/>
    <w:rsid w:val="00AD7ED9"/>
    <w:rsid w:val="00AE07B3"/>
    <w:rsid w:val="00AE0A43"/>
    <w:rsid w:val="00AE4744"/>
    <w:rsid w:val="00AF01A3"/>
    <w:rsid w:val="00AF0AA4"/>
    <w:rsid w:val="00AF27F2"/>
    <w:rsid w:val="00AF6A33"/>
    <w:rsid w:val="00AF709C"/>
    <w:rsid w:val="00AF7946"/>
    <w:rsid w:val="00B01E2B"/>
    <w:rsid w:val="00B01FC8"/>
    <w:rsid w:val="00B02088"/>
    <w:rsid w:val="00B0330D"/>
    <w:rsid w:val="00B04B5C"/>
    <w:rsid w:val="00B05354"/>
    <w:rsid w:val="00B06C15"/>
    <w:rsid w:val="00B12616"/>
    <w:rsid w:val="00B155AB"/>
    <w:rsid w:val="00B15856"/>
    <w:rsid w:val="00B1746D"/>
    <w:rsid w:val="00B21B7A"/>
    <w:rsid w:val="00B22CA1"/>
    <w:rsid w:val="00B25083"/>
    <w:rsid w:val="00B255D9"/>
    <w:rsid w:val="00B27928"/>
    <w:rsid w:val="00B3070A"/>
    <w:rsid w:val="00B3083D"/>
    <w:rsid w:val="00B334E8"/>
    <w:rsid w:val="00B33A4C"/>
    <w:rsid w:val="00B36701"/>
    <w:rsid w:val="00B367A0"/>
    <w:rsid w:val="00B40992"/>
    <w:rsid w:val="00B40BFA"/>
    <w:rsid w:val="00B41732"/>
    <w:rsid w:val="00B42461"/>
    <w:rsid w:val="00B43817"/>
    <w:rsid w:val="00B525ED"/>
    <w:rsid w:val="00B52B97"/>
    <w:rsid w:val="00B53175"/>
    <w:rsid w:val="00B54D42"/>
    <w:rsid w:val="00B553CF"/>
    <w:rsid w:val="00B55B0C"/>
    <w:rsid w:val="00B578CE"/>
    <w:rsid w:val="00B614D4"/>
    <w:rsid w:val="00B62AED"/>
    <w:rsid w:val="00B62B5A"/>
    <w:rsid w:val="00B651CC"/>
    <w:rsid w:val="00B678A0"/>
    <w:rsid w:val="00B70A1A"/>
    <w:rsid w:val="00B70A1D"/>
    <w:rsid w:val="00B71672"/>
    <w:rsid w:val="00B71C8F"/>
    <w:rsid w:val="00B7417C"/>
    <w:rsid w:val="00B746D8"/>
    <w:rsid w:val="00B76167"/>
    <w:rsid w:val="00B775A6"/>
    <w:rsid w:val="00B779E6"/>
    <w:rsid w:val="00B77E49"/>
    <w:rsid w:val="00B81315"/>
    <w:rsid w:val="00B820D5"/>
    <w:rsid w:val="00B83A9C"/>
    <w:rsid w:val="00B83DBD"/>
    <w:rsid w:val="00B843AC"/>
    <w:rsid w:val="00B8511E"/>
    <w:rsid w:val="00B85CA7"/>
    <w:rsid w:val="00B86831"/>
    <w:rsid w:val="00B86C8A"/>
    <w:rsid w:val="00B87D14"/>
    <w:rsid w:val="00B904AD"/>
    <w:rsid w:val="00B907DC"/>
    <w:rsid w:val="00B907EA"/>
    <w:rsid w:val="00B92F58"/>
    <w:rsid w:val="00B95105"/>
    <w:rsid w:val="00BA34FC"/>
    <w:rsid w:val="00BA6028"/>
    <w:rsid w:val="00BB0AD7"/>
    <w:rsid w:val="00BB370B"/>
    <w:rsid w:val="00BB731B"/>
    <w:rsid w:val="00BC047B"/>
    <w:rsid w:val="00BC19F8"/>
    <w:rsid w:val="00BC2533"/>
    <w:rsid w:val="00BC30AF"/>
    <w:rsid w:val="00BC3FF1"/>
    <w:rsid w:val="00BC4FCB"/>
    <w:rsid w:val="00BC5304"/>
    <w:rsid w:val="00BC5F05"/>
    <w:rsid w:val="00BC6BEC"/>
    <w:rsid w:val="00BC778E"/>
    <w:rsid w:val="00BD0071"/>
    <w:rsid w:val="00BD2B19"/>
    <w:rsid w:val="00BD45FA"/>
    <w:rsid w:val="00BD4FE0"/>
    <w:rsid w:val="00BD5A7F"/>
    <w:rsid w:val="00BD66D7"/>
    <w:rsid w:val="00BE1B0E"/>
    <w:rsid w:val="00BE4FA0"/>
    <w:rsid w:val="00BE5336"/>
    <w:rsid w:val="00BE7744"/>
    <w:rsid w:val="00BF16E1"/>
    <w:rsid w:val="00BF1D82"/>
    <w:rsid w:val="00BF3075"/>
    <w:rsid w:val="00BF4291"/>
    <w:rsid w:val="00BF42C7"/>
    <w:rsid w:val="00BF4E94"/>
    <w:rsid w:val="00BF571A"/>
    <w:rsid w:val="00BF70EC"/>
    <w:rsid w:val="00C02143"/>
    <w:rsid w:val="00C036CA"/>
    <w:rsid w:val="00C03B02"/>
    <w:rsid w:val="00C042FC"/>
    <w:rsid w:val="00C06DF8"/>
    <w:rsid w:val="00C14A36"/>
    <w:rsid w:val="00C15E4D"/>
    <w:rsid w:val="00C16249"/>
    <w:rsid w:val="00C16CDF"/>
    <w:rsid w:val="00C22EEC"/>
    <w:rsid w:val="00C24AB2"/>
    <w:rsid w:val="00C24AFE"/>
    <w:rsid w:val="00C25DAB"/>
    <w:rsid w:val="00C263B6"/>
    <w:rsid w:val="00C26C00"/>
    <w:rsid w:val="00C273C5"/>
    <w:rsid w:val="00C27C5E"/>
    <w:rsid w:val="00C27C8D"/>
    <w:rsid w:val="00C30888"/>
    <w:rsid w:val="00C311D7"/>
    <w:rsid w:val="00C31F38"/>
    <w:rsid w:val="00C3201C"/>
    <w:rsid w:val="00C32B49"/>
    <w:rsid w:val="00C337BF"/>
    <w:rsid w:val="00C33DDB"/>
    <w:rsid w:val="00C4563E"/>
    <w:rsid w:val="00C470A4"/>
    <w:rsid w:val="00C47D45"/>
    <w:rsid w:val="00C52776"/>
    <w:rsid w:val="00C52813"/>
    <w:rsid w:val="00C52CCC"/>
    <w:rsid w:val="00C561F0"/>
    <w:rsid w:val="00C60BE2"/>
    <w:rsid w:val="00C62D54"/>
    <w:rsid w:val="00C64064"/>
    <w:rsid w:val="00C66565"/>
    <w:rsid w:val="00C7303E"/>
    <w:rsid w:val="00C74417"/>
    <w:rsid w:val="00C771A8"/>
    <w:rsid w:val="00C807AA"/>
    <w:rsid w:val="00C82E5B"/>
    <w:rsid w:val="00C840D1"/>
    <w:rsid w:val="00C8589A"/>
    <w:rsid w:val="00C85B90"/>
    <w:rsid w:val="00C87AB6"/>
    <w:rsid w:val="00C91535"/>
    <w:rsid w:val="00C91B03"/>
    <w:rsid w:val="00C92BBA"/>
    <w:rsid w:val="00C93BA7"/>
    <w:rsid w:val="00C96A86"/>
    <w:rsid w:val="00CA008C"/>
    <w:rsid w:val="00CA1D25"/>
    <w:rsid w:val="00CA40AF"/>
    <w:rsid w:val="00CA4BCD"/>
    <w:rsid w:val="00CA55EE"/>
    <w:rsid w:val="00CA7339"/>
    <w:rsid w:val="00CB00A6"/>
    <w:rsid w:val="00CB06B5"/>
    <w:rsid w:val="00CB25D8"/>
    <w:rsid w:val="00CB7F7B"/>
    <w:rsid w:val="00CC2D21"/>
    <w:rsid w:val="00CC3B49"/>
    <w:rsid w:val="00CC6560"/>
    <w:rsid w:val="00CE1160"/>
    <w:rsid w:val="00CE15D7"/>
    <w:rsid w:val="00CE1BEC"/>
    <w:rsid w:val="00CE3B56"/>
    <w:rsid w:val="00CE4295"/>
    <w:rsid w:val="00CE4A31"/>
    <w:rsid w:val="00CE5B4D"/>
    <w:rsid w:val="00CE75A5"/>
    <w:rsid w:val="00CF153A"/>
    <w:rsid w:val="00CF3673"/>
    <w:rsid w:val="00CF5E43"/>
    <w:rsid w:val="00CF6200"/>
    <w:rsid w:val="00CF792B"/>
    <w:rsid w:val="00D0035C"/>
    <w:rsid w:val="00D019C8"/>
    <w:rsid w:val="00D04A8C"/>
    <w:rsid w:val="00D05920"/>
    <w:rsid w:val="00D06025"/>
    <w:rsid w:val="00D06AF7"/>
    <w:rsid w:val="00D12B79"/>
    <w:rsid w:val="00D13E68"/>
    <w:rsid w:val="00D1511C"/>
    <w:rsid w:val="00D1546D"/>
    <w:rsid w:val="00D1608C"/>
    <w:rsid w:val="00D16C73"/>
    <w:rsid w:val="00D20FD8"/>
    <w:rsid w:val="00D23130"/>
    <w:rsid w:val="00D25642"/>
    <w:rsid w:val="00D26F97"/>
    <w:rsid w:val="00D270E4"/>
    <w:rsid w:val="00D339D2"/>
    <w:rsid w:val="00D35C73"/>
    <w:rsid w:val="00D35DBB"/>
    <w:rsid w:val="00D35E51"/>
    <w:rsid w:val="00D40395"/>
    <w:rsid w:val="00D41B2A"/>
    <w:rsid w:val="00D4246C"/>
    <w:rsid w:val="00D42943"/>
    <w:rsid w:val="00D43E24"/>
    <w:rsid w:val="00D46012"/>
    <w:rsid w:val="00D47016"/>
    <w:rsid w:val="00D477B9"/>
    <w:rsid w:val="00D50183"/>
    <w:rsid w:val="00D50D96"/>
    <w:rsid w:val="00D51E31"/>
    <w:rsid w:val="00D521E3"/>
    <w:rsid w:val="00D5513E"/>
    <w:rsid w:val="00D554EA"/>
    <w:rsid w:val="00D60550"/>
    <w:rsid w:val="00D62649"/>
    <w:rsid w:val="00D62F10"/>
    <w:rsid w:val="00D631A7"/>
    <w:rsid w:val="00D63F8F"/>
    <w:rsid w:val="00D6602F"/>
    <w:rsid w:val="00D67E39"/>
    <w:rsid w:val="00D75774"/>
    <w:rsid w:val="00D7577D"/>
    <w:rsid w:val="00D77BA9"/>
    <w:rsid w:val="00D77F89"/>
    <w:rsid w:val="00D80310"/>
    <w:rsid w:val="00D825E5"/>
    <w:rsid w:val="00D84FD3"/>
    <w:rsid w:val="00D87D6A"/>
    <w:rsid w:val="00D90D96"/>
    <w:rsid w:val="00D931F0"/>
    <w:rsid w:val="00D94602"/>
    <w:rsid w:val="00D9473C"/>
    <w:rsid w:val="00D95BC1"/>
    <w:rsid w:val="00D96FAD"/>
    <w:rsid w:val="00D97597"/>
    <w:rsid w:val="00DA279D"/>
    <w:rsid w:val="00DA48C3"/>
    <w:rsid w:val="00DA4DCE"/>
    <w:rsid w:val="00DA5531"/>
    <w:rsid w:val="00DB1A6C"/>
    <w:rsid w:val="00DB2239"/>
    <w:rsid w:val="00DB43DB"/>
    <w:rsid w:val="00DB486E"/>
    <w:rsid w:val="00DB4886"/>
    <w:rsid w:val="00DB49D7"/>
    <w:rsid w:val="00DB566D"/>
    <w:rsid w:val="00DB6D7E"/>
    <w:rsid w:val="00DC060F"/>
    <w:rsid w:val="00DC0D91"/>
    <w:rsid w:val="00DC2A6E"/>
    <w:rsid w:val="00DC44B8"/>
    <w:rsid w:val="00DC5974"/>
    <w:rsid w:val="00DC695E"/>
    <w:rsid w:val="00DC715A"/>
    <w:rsid w:val="00DC7AD2"/>
    <w:rsid w:val="00DD2C66"/>
    <w:rsid w:val="00DD5530"/>
    <w:rsid w:val="00DD5E14"/>
    <w:rsid w:val="00DD6E77"/>
    <w:rsid w:val="00DD722E"/>
    <w:rsid w:val="00DD776C"/>
    <w:rsid w:val="00DD796E"/>
    <w:rsid w:val="00DE199C"/>
    <w:rsid w:val="00DE21B0"/>
    <w:rsid w:val="00DE237F"/>
    <w:rsid w:val="00DE669A"/>
    <w:rsid w:val="00DF0448"/>
    <w:rsid w:val="00DF2B12"/>
    <w:rsid w:val="00DF59F0"/>
    <w:rsid w:val="00DF642A"/>
    <w:rsid w:val="00DF67EA"/>
    <w:rsid w:val="00DF6B4A"/>
    <w:rsid w:val="00E00DCE"/>
    <w:rsid w:val="00E023BF"/>
    <w:rsid w:val="00E03FB0"/>
    <w:rsid w:val="00E041D1"/>
    <w:rsid w:val="00E0750E"/>
    <w:rsid w:val="00E11175"/>
    <w:rsid w:val="00E12642"/>
    <w:rsid w:val="00E12EA9"/>
    <w:rsid w:val="00E136E6"/>
    <w:rsid w:val="00E15AAE"/>
    <w:rsid w:val="00E17DC2"/>
    <w:rsid w:val="00E21378"/>
    <w:rsid w:val="00E2140A"/>
    <w:rsid w:val="00E21AD8"/>
    <w:rsid w:val="00E22204"/>
    <w:rsid w:val="00E226F4"/>
    <w:rsid w:val="00E24651"/>
    <w:rsid w:val="00E2585D"/>
    <w:rsid w:val="00E2620E"/>
    <w:rsid w:val="00E2761E"/>
    <w:rsid w:val="00E30A4F"/>
    <w:rsid w:val="00E320CC"/>
    <w:rsid w:val="00E336DF"/>
    <w:rsid w:val="00E34C5D"/>
    <w:rsid w:val="00E35B4F"/>
    <w:rsid w:val="00E40BCE"/>
    <w:rsid w:val="00E44153"/>
    <w:rsid w:val="00E51159"/>
    <w:rsid w:val="00E51FC9"/>
    <w:rsid w:val="00E53A5C"/>
    <w:rsid w:val="00E56855"/>
    <w:rsid w:val="00E56E39"/>
    <w:rsid w:val="00E5759D"/>
    <w:rsid w:val="00E61054"/>
    <w:rsid w:val="00E615B1"/>
    <w:rsid w:val="00E63C4A"/>
    <w:rsid w:val="00E70248"/>
    <w:rsid w:val="00E71039"/>
    <w:rsid w:val="00E732D6"/>
    <w:rsid w:val="00E732E7"/>
    <w:rsid w:val="00E75295"/>
    <w:rsid w:val="00E75E88"/>
    <w:rsid w:val="00E77441"/>
    <w:rsid w:val="00E8316D"/>
    <w:rsid w:val="00E84E55"/>
    <w:rsid w:val="00E85C79"/>
    <w:rsid w:val="00E86364"/>
    <w:rsid w:val="00E90CFB"/>
    <w:rsid w:val="00E91344"/>
    <w:rsid w:val="00E93A95"/>
    <w:rsid w:val="00E93BB1"/>
    <w:rsid w:val="00E94089"/>
    <w:rsid w:val="00E97AD3"/>
    <w:rsid w:val="00E97E71"/>
    <w:rsid w:val="00EA059C"/>
    <w:rsid w:val="00EA14EA"/>
    <w:rsid w:val="00EA350A"/>
    <w:rsid w:val="00EA7E4B"/>
    <w:rsid w:val="00EB304E"/>
    <w:rsid w:val="00EC28EA"/>
    <w:rsid w:val="00EC7FD4"/>
    <w:rsid w:val="00ED0DA4"/>
    <w:rsid w:val="00ED31D1"/>
    <w:rsid w:val="00ED3985"/>
    <w:rsid w:val="00ED768F"/>
    <w:rsid w:val="00EE3010"/>
    <w:rsid w:val="00EE4B4F"/>
    <w:rsid w:val="00EE72F4"/>
    <w:rsid w:val="00EE7B59"/>
    <w:rsid w:val="00EF0275"/>
    <w:rsid w:val="00EF0EC1"/>
    <w:rsid w:val="00EF3EA9"/>
    <w:rsid w:val="00EF4A11"/>
    <w:rsid w:val="00EF51E0"/>
    <w:rsid w:val="00EF70FB"/>
    <w:rsid w:val="00F0006B"/>
    <w:rsid w:val="00F0254D"/>
    <w:rsid w:val="00F02F18"/>
    <w:rsid w:val="00F03264"/>
    <w:rsid w:val="00F05D7A"/>
    <w:rsid w:val="00F069C7"/>
    <w:rsid w:val="00F12674"/>
    <w:rsid w:val="00F15925"/>
    <w:rsid w:val="00F15A21"/>
    <w:rsid w:val="00F173BB"/>
    <w:rsid w:val="00F2169F"/>
    <w:rsid w:val="00F220CD"/>
    <w:rsid w:val="00F23353"/>
    <w:rsid w:val="00F24501"/>
    <w:rsid w:val="00F259E4"/>
    <w:rsid w:val="00F26516"/>
    <w:rsid w:val="00F2667F"/>
    <w:rsid w:val="00F27C2D"/>
    <w:rsid w:val="00F27FFA"/>
    <w:rsid w:val="00F337B7"/>
    <w:rsid w:val="00F33D28"/>
    <w:rsid w:val="00F41CA3"/>
    <w:rsid w:val="00F42A30"/>
    <w:rsid w:val="00F42B38"/>
    <w:rsid w:val="00F43245"/>
    <w:rsid w:val="00F434DA"/>
    <w:rsid w:val="00F43E65"/>
    <w:rsid w:val="00F44EE1"/>
    <w:rsid w:val="00F45AA2"/>
    <w:rsid w:val="00F45C3B"/>
    <w:rsid w:val="00F45C3F"/>
    <w:rsid w:val="00F46614"/>
    <w:rsid w:val="00F53EAF"/>
    <w:rsid w:val="00F549E0"/>
    <w:rsid w:val="00F56BA9"/>
    <w:rsid w:val="00F6089F"/>
    <w:rsid w:val="00F60975"/>
    <w:rsid w:val="00F66E1C"/>
    <w:rsid w:val="00F709E3"/>
    <w:rsid w:val="00F71520"/>
    <w:rsid w:val="00F72400"/>
    <w:rsid w:val="00F7240D"/>
    <w:rsid w:val="00F729B3"/>
    <w:rsid w:val="00F73270"/>
    <w:rsid w:val="00F7489C"/>
    <w:rsid w:val="00F7495C"/>
    <w:rsid w:val="00F7624B"/>
    <w:rsid w:val="00F76CC3"/>
    <w:rsid w:val="00F77308"/>
    <w:rsid w:val="00F8033F"/>
    <w:rsid w:val="00F803C8"/>
    <w:rsid w:val="00F818C3"/>
    <w:rsid w:val="00F819D4"/>
    <w:rsid w:val="00F8419B"/>
    <w:rsid w:val="00F85E41"/>
    <w:rsid w:val="00F86E38"/>
    <w:rsid w:val="00F915DD"/>
    <w:rsid w:val="00F919C8"/>
    <w:rsid w:val="00F924DF"/>
    <w:rsid w:val="00F93990"/>
    <w:rsid w:val="00F94B46"/>
    <w:rsid w:val="00F9582F"/>
    <w:rsid w:val="00F95A31"/>
    <w:rsid w:val="00F975A4"/>
    <w:rsid w:val="00FA0181"/>
    <w:rsid w:val="00FA19C4"/>
    <w:rsid w:val="00FA2379"/>
    <w:rsid w:val="00FA48B2"/>
    <w:rsid w:val="00FA5233"/>
    <w:rsid w:val="00FA6DB3"/>
    <w:rsid w:val="00FB060F"/>
    <w:rsid w:val="00FB15FF"/>
    <w:rsid w:val="00FB20A8"/>
    <w:rsid w:val="00FB508A"/>
    <w:rsid w:val="00FB561F"/>
    <w:rsid w:val="00FB5B9E"/>
    <w:rsid w:val="00FB7B53"/>
    <w:rsid w:val="00FC0C79"/>
    <w:rsid w:val="00FC12A1"/>
    <w:rsid w:val="00FC2652"/>
    <w:rsid w:val="00FC4511"/>
    <w:rsid w:val="00FC483E"/>
    <w:rsid w:val="00FC570A"/>
    <w:rsid w:val="00FD0E16"/>
    <w:rsid w:val="00FD2EB1"/>
    <w:rsid w:val="00FD607E"/>
    <w:rsid w:val="00FD6087"/>
    <w:rsid w:val="00FE07AC"/>
    <w:rsid w:val="00FE1EF4"/>
    <w:rsid w:val="00FE25D1"/>
    <w:rsid w:val="00FE2DAB"/>
    <w:rsid w:val="00FE39E6"/>
    <w:rsid w:val="00FE3AE4"/>
    <w:rsid w:val="00FE78EB"/>
    <w:rsid w:val="00FF1A8D"/>
    <w:rsid w:val="00FF33CB"/>
    <w:rsid w:val="00FF374F"/>
    <w:rsid w:val="00FF5493"/>
    <w:rsid w:val="00FF56F4"/>
    <w:rsid w:val="00FF65E0"/>
    <w:rsid w:val="00FF7872"/>
    <w:rsid w:val="00FF7EF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8131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A70D2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70D29"/>
  </w:style>
  <w:style w:type="paragraph" w:styleId="Footer">
    <w:name w:val="footer"/>
    <w:basedOn w:val="Normal"/>
    <w:link w:val="FooterChar"/>
    <w:uiPriority w:val="99"/>
    <w:semiHidden/>
    <w:unhideWhenUsed/>
    <w:rsid w:val="00A70D2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A70D29"/>
  </w:style>
  <w:style w:type="table" w:styleId="TableGrid">
    <w:name w:val="Table Grid"/>
    <w:basedOn w:val="TableNormal"/>
    <w:uiPriority w:val="59"/>
    <w:rsid w:val="00A70D2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A70D2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70D29"/>
  </w:style>
  <w:style w:type="paragraph" w:styleId="Footer">
    <w:name w:val="footer"/>
    <w:basedOn w:val="Normal"/>
    <w:link w:val="FooterChar"/>
    <w:uiPriority w:val="99"/>
    <w:semiHidden/>
    <w:unhideWhenUsed/>
    <w:rsid w:val="00A70D2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A70D29"/>
  </w:style>
  <w:style w:type="table" w:styleId="TableGrid">
    <w:name w:val="Table Grid"/>
    <w:basedOn w:val="TableNormal"/>
    <w:uiPriority w:val="59"/>
    <w:rsid w:val="00A70D2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microsoft.com/office/2007/relationships/stylesWithEffects" Target="stylesWithEffects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</Pages>
  <Words>163</Words>
  <Characters>93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aul J. Hagerty High School</Company>
  <LinksUpToDate>false</LinksUpToDate>
  <CharactersWithSpaces>10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larkerl</dc:creator>
  <cp:lastModifiedBy>Eric</cp:lastModifiedBy>
  <cp:revision>6</cp:revision>
  <dcterms:created xsi:type="dcterms:W3CDTF">2013-07-01T19:49:00Z</dcterms:created>
  <dcterms:modified xsi:type="dcterms:W3CDTF">2014-07-28T17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